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72B4" w:rsidRDefault="00F40A95" w:rsidP="00A972B4">
      <w:pPr>
        <w:tabs>
          <w:tab w:val="left" w:pos="1414"/>
          <w:tab w:val="left" w:pos="3019"/>
        </w:tabs>
        <w:bidi/>
        <w:spacing w:after="0" w:line="240" w:lineRule="auto"/>
        <w:rPr>
          <w:rFonts w:ascii="MS Reference Sans Serif" w:hAnsi="MS Reference Sans Serif" w:cs="الشهيد محمد الدره"/>
          <w:b/>
          <w:bCs/>
          <w:color w:val="FF0000"/>
          <w:sz w:val="32"/>
          <w:szCs w:val="32"/>
          <w:rtl/>
          <w:lang w:bidi="ar-DZ"/>
        </w:rPr>
      </w:pPr>
      <w:bookmarkStart w:id="0" w:name="_GoBack"/>
      <w:bookmarkEnd w:id="0"/>
      <w:r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-526773</wp:posOffset>
            </wp:positionH>
            <wp:positionV relativeFrom="paragraph">
              <wp:posOffset>-487017</wp:posOffset>
            </wp:positionV>
            <wp:extent cx="7663070" cy="10893286"/>
            <wp:effectExtent l="19050" t="0" r="0" b="0"/>
            <wp:wrapNone/>
            <wp:docPr id="1" name="Image 0" descr="2011-01-07_0827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1-01-07_082737.pn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63070" cy="108932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972B4" w:rsidRPr="00A972B4" w:rsidRDefault="00A972B4" w:rsidP="00A972B4">
      <w:pPr>
        <w:spacing w:after="0" w:line="240" w:lineRule="auto"/>
        <w:rPr>
          <w:rFonts w:ascii="MS Reference Sans Serif" w:hAnsi="MS Reference Sans Serif" w:cs="الشهيد محمد الدره"/>
          <w:b/>
          <w:bCs/>
          <w:color w:val="FF0000"/>
          <w:sz w:val="32"/>
          <w:szCs w:val="32"/>
          <w:lang w:bidi="ar-DZ"/>
        </w:rPr>
      </w:pPr>
      <w:r>
        <w:rPr>
          <w:rFonts w:ascii="MS Reference Sans Serif" w:hAnsi="MS Reference Sans Serif" w:cs="الشهيد محمد الدره"/>
          <w:b/>
          <w:bCs/>
          <w:color w:val="FF0000"/>
          <w:sz w:val="32"/>
          <w:szCs w:val="32"/>
          <w:rtl/>
          <w:lang w:bidi="ar-DZ"/>
        </w:rPr>
        <w:br w:type="page"/>
      </w:r>
    </w:p>
    <w:p w:rsidR="002300BC" w:rsidRPr="00A0687A" w:rsidRDefault="00D84199" w:rsidP="00C50FD7">
      <w:pPr>
        <w:shd w:val="clear" w:color="auto" w:fill="D9D9D9" w:themeFill="background1" w:themeFillShade="D9"/>
        <w:tabs>
          <w:tab w:val="left" w:pos="1414"/>
          <w:tab w:val="left" w:pos="3019"/>
        </w:tabs>
        <w:bidi/>
        <w:spacing w:after="0" w:line="240" w:lineRule="auto"/>
        <w:rPr>
          <w:rFonts w:ascii="MS Reference Sans Serif" w:hAnsi="MS Reference Sans Serif" w:cs="الشهيد محمد الدره"/>
          <w:b/>
          <w:bCs/>
          <w:color w:val="FF0000"/>
          <w:sz w:val="44"/>
          <w:szCs w:val="44"/>
          <w:rtl/>
          <w:lang w:bidi="ar-DZ"/>
        </w:rPr>
      </w:pPr>
      <w:r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w:lastRenderedPageBreak/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298174</wp:posOffset>
            </wp:positionH>
            <wp:positionV relativeFrom="paragraph">
              <wp:posOffset>6828183</wp:posOffset>
            </wp:positionV>
            <wp:extent cx="2966085" cy="983325"/>
            <wp:effectExtent l="19050" t="0" r="5715" b="0"/>
            <wp:wrapNone/>
            <wp:docPr id="181" name="Image 181" descr="D:\سنة 3ثانوي\ترسيم\زخارف ملونة\a0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D:\سنة 3ثانوي\ترسيم\زخارف ملونة\a014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042" cy="9839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78435</wp:posOffset>
                </wp:positionH>
                <wp:positionV relativeFrom="paragraph">
                  <wp:posOffset>2541270</wp:posOffset>
                </wp:positionV>
                <wp:extent cx="3209925" cy="4008755"/>
                <wp:effectExtent l="73660" t="7620" r="12065" b="79375"/>
                <wp:wrapNone/>
                <wp:docPr id="1197" name="Rectangle 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9925" cy="400875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2D69B"/>
                            </a:gs>
                            <a:gs pos="50000">
                              <a:srgbClr val="EAF1DD"/>
                            </a:gs>
                            <a:gs pos="100000">
                              <a:srgbClr val="C2D69B"/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C2D69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8100000" algn="ctr" rotWithShape="0">
                            <a:srgbClr val="4E6128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61" o:spid="_x0000_s1026" style="position:absolute;left:0;text-align:left;margin-left:14.05pt;margin-top:200.1pt;width:252.75pt;height:315.6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" fillcolor="#c2d69b" strokecolor="#c2d69b" strokeweight="1pt">
                <v:fill color2="#eaf1dd" angle="135" focus="50%" type="gradient"/>
                <v:shadow on="t" color="#4e6128" opacity=".5" offset="-6pt,6pt"/>
              </v:rect>
            </w:pict>
          </mc:Fallback>
        </mc:AlternateContent>
      </w:r>
      <w:r w:rsidR="0090042D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w:drawing>
          <wp:anchor distT="0" distB="0" distL="114300" distR="114300" simplePos="0" relativeHeight="251746304" behindDoc="1" locked="0" layoutInCell="1" allowOverlap="1">
            <wp:simplePos x="0" y="0"/>
            <wp:positionH relativeFrom="column">
              <wp:posOffset>68746</wp:posOffset>
            </wp:positionH>
            <wp:positionV relativeFrom="paragraph">
              <wp:posOffset>785191</wp:posOffset>
            </wp:positionV>
            <wp:extent cx="3201228" cy="1222513"/>
            <wp:effectExtent l="19050" t="0" r="0" b="0"/>
            <wp:wrapNone/>
            <wp:docPr id="182" name="Image 182" descr="D:\سنة 3ثانوي\ترسيم\زخارف ملونة\a00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D:\سنة 3ثانوي\ترسيم\زخارف ملونة\a004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228" cy="1222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4061460</wp:posOffset>
                </wp:positionH>
                <wp:positionV relativeFrom="paragraph">
                  <wp:posOffset>5605780</wp:posOffset>
                </wp:positionV>
                <wp:extent cx="2123440" cy="437515"/>
                <wp:effectExtent l="13335" t="14605" r="15875" b="33655"/>
                <wp:wrapNone/>
                <wp:docPr id="1196" name="AutoShape 10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23440" cy="4375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C50FD7" w:rsidRPr="007C2E1E" w:rsidRDefault="00C50FD7" w:rsidP="00C50FD7">
                            <w:pPr>
                              <w:bidi/>
                              <w:spacing w:after="0" w:line="240" w:lineRule="auto"/>
                              <w:rPr>
                                <w:rFonts w:cs="الشهيد محمد الدره"/>
                                <w:sz w:val="36"/>
                                <w:szCs w:val="36"/>
                                <w:lang w:bidi="ar-DZ"/>
                              </w:rPr>
                            </w:pPr>
                            <w:r w:rsidRPr="00155E47">
                              <w:rPr>
                                <w:rFonts w:ascii="Times New Roman" w:hAnsi="Times New Roman" w:cs="Khalid Art bold" w:hint="cs"/>
                                <w:color w:val="0000FF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مكتسبات القبلية</w:t>
                            </w:r>
                          </w:p>
                          <w:p w:rsidR="00C50FD7" w:rsidRDefault="00C50F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024" o:spid="_x0000_s1026" style="position:absolute;left:0;text-align:left;margin-left:319.8pt;margin-top:441.4pt;width:167.2pt;height:34.4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" fillcolor="white [3201]" strokecolor="#92cddc [1944]" strokeweight="1pt">
                <v:fill color2="#b6dde8 [1304]" focus="100%" type="gradient"/>
                <v:shadow on="t" color="#205867 [1608]" opacity=".5" offset="1pt"/>
                <v:textbox>
                  <w:txbxContent>
                    <w:p w:rsidR="00C50FD7" w:rsidRPr="007C2E1E" w:rsidRDefault="00C50FD7" w:rsidP="00C50FD7">
                      <w:pPr>
                        <w:bidi/>
                        <w:spacing w:after="0" w:line="240" w:lineRule="auto"/>
                        <w:rPr>
                          <w:rFonts w:cs="الشهيد محمد الدره"/>
                          <w:sz w:val="36"/>
                          <w:szCs w:val="36"/>
                          <w:lang w:bidi="ar-DZ"/>
                        </w:rPr>
                      </w:pPr>
                      <w:r w:rsidRPr="00155E47">
                        <w:rPr>
                          <w:rFonts w:ascii="Times New Roman" w:hAnsi="Times New Roman" w:cs="Khalid Art bold" w:hint="cs"/>
                          <w:color w:val="0000FF"/>
                          <w:sz w:val="32"/>
                          <w:szCs w:val="32"/>
                          <w:rtl/>
                          <w:lang w:bidi="ar-DZ"/>
                        </w:rPr>
                        <w:t>المكتسبات القبلية</w:t>
                      </w:r>
                    </w:p>
                    <w:p w:rsidR="00C50FD7" w:rsidRDefault="00C50FD7"/>
                  </w:txbxContent>
                </v:textbox>
              </v:roundrect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610870</wp:posOffset>
                </wp:positionH>
                <wp:positionV relativeFrom="paragraph">
                  <wp:posOffset>2030730</wp:posOffset>
                </wp:positionV>
                <wp:extent cx="2352675" cy="400050"/>
                <wp:effectExtent l="10795" t="11430" r="17780" b="26670"/>
                <wp:wrapNone/>
                <wp:docPr id="1195" name="AutoShape 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52675" cy="4000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C50FD7" w:rsidRPr="003339E9" w:rsidRDefault="00C50FD7" w:rsidP="00C50FD7">
                            <w:pPr>
                              <w:bidi/>
                              <w:rPr>
                                <w:rFonts w:cs="الشهيد محمد الدره"/>
                                <w:sz w:val="32"/>
                                <w:szCs w:val="32"/>
                                <w:lang w:bidi="ar-DZ"/>
                              </w:rPr>
                            </w:pPr>
                            <w:r>
                              <w:rPr>
                                <w:rFonts w:ascii="Times New Roman" w:hAnsi="Times New Roman" w:cs="Khalid Art bold" w:hint="cs"/>
                                <w:color w:val="0000FF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        </w:t>
                            </w:r>
                            <w:r w:rsidRPr="00155E47">
                              <w:rPr>
                                <w:rFonts w:ascii="Times New Roman" w:hAnsi="Times New Roman" w:cs="Khalid Art bold" w:hint="cs"/>
                                <w:color w:val="0000FF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محتوى المفاهيمي</w:t>
                            </w:r>
                          </w:p>
                          <w:p w:rsidR="00C50FD7" w:rsidRDefault="00C50F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73" o:spid="_x0000_s1027" style="position:absolute;left:0;text-align:left;margin-left:48.1pt;margin-top:159.9pt;width:185.25pt;height:31.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" fillcolor="white [3201]" strokecolor="#b2a1c7 [1943]" strokeweight="1pt">
                <v:fill color2="#ccc0d9 [1303]" focus="100%" type="gradient"/>
                <v:shadow on="t" color="#3f3151 [1607]" opacity=".5" offset="1pt"/>
                <v:textbox>
                  <w:txbxContent>
                    <w:p w:rsidR="00C50FD7" w:rsidRPr="003339E9" w:rsidRDefault="00C50FD7" w:rsidP="00C50FD7">
                      <w:pPr>
                        <w:bidi/>
                        <w:rPr>
                          <w:rFonts w:cs="الشهيد محمد الدره"/>
                          <w:sz w:val="32"/>
                          <w:szCs w:val="32"/>
                          <w:lang w:bidi="ar-DZ"/>
                        </w:rPr>
                      </w:pPr>
                      <w:r>
                        <w:rPr>
                          <w:rFonts w:ascii="Times New Roman" w:hAnsi="Times New Roman" w:cs="Khalid Art bold" w:hint="cs"/>
                          <w:color w:val="0000FF"/>
                          <w:sz w:val="32"/>
                          <w:szCs w:val="32"/>
                          <w:rtl/>
                          <w:lang w:bidi="ar-DZ"/>
                        </w:rPr>
                        <w:t xml:space="preserve">         </w:t>
                      </w:r>
                      <w:r w:rsidRPr="00155E47">
                        <w:rPr>
                          <w:rFonts w:ascii="Times New Roman" w:hAnsi="Times New Roman" w:cs="Khalid Art bold" w:hint="cs"/>
                          <w:color w:val="0000FF"/>
                          <w:sz w:val="32"/>
                          <w:szCs w:val="32"/>
                          <w:rtl/>
                          <w:lang w:bidi="ar-DZ"/>
                        </w:rPr>
                        <w:t>المحتوى المفاهيمي</w:t>
                      </w:r>
                    </w:p>
                    <w:p w:rsidR="00C50FD7" w:rsidRDefault="00C50FD7"/>
                  </w:txbxContent>
                </v:textbox>
              </v:roundrect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947160</wp:posOffset>
                </wp:positionH>
                <wp:positionV relativeFrom="paragraph">
                  <wp:posOffset>1362710</wp:posOffset>
                </wp:positionV>
                <wp:extent cx="2352675" cy="410210"/>
                <wp:effectExtent l="13335" t="10160" r="15240" b="27305"/>
                <wp:wrapNone/>
                <wp:docPr id="1194" name="AutoShape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52675" cy="4102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accent6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6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6">
                                <a:lumMod val="60000"/>
                                <a:lumOff val="40000"/>
                              </a:schemeClr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C50FD7" w:rsidRPr="00155E47" w:rsidRDefault="00C50FD7" w:rsidP="00C50FD7">
                            <w:pPr>
                              <w:bidi/>
                              <w:rPr>
                                <w:rFonts w:ascii="Times New Roman" w:hAnsi="Times New Roman" w:cs="Khalid Art bold"/>
                                <w:color w:val="0000FF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155E47">
                              <w:rPr>
                                <w:rFonts w:ascii="Times New Roman" w:hAnsi="Times New Roman" w:cs="Khalid Art bold" w:hint="cs"/>
                                <w:color w:val="0000FF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       مؤشرات الكفاءة</w:t>
                            </w:r>
                          </w:p>
                          <w:p w:rsidR="00C50FD7" w:rsidRDefault="00C50F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71" o:spid="_x0000_s1028" style="position:absolute;left:0;text-align:left;margin-left:310.8pt;margin-top:107.3pt;width:185.25pt;height:32.3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" fillcolor="#fabf8f [1945]" strokecolor="#fabf8f [1945]" strokeweight="1pt">
                <v:fill color2="#fde9d9 [665]" angle="135" focus="50%" type="gradient"/>
                <v:shadow on="t" color="#974706 [1609]" opacity=".5" offset="1pt"/>
                <v:textbox>
                  <w:txbxContent>
                    <w:p w:rsidR="00C50FD7" w:rsidRPr="00155E47" w:rsidRDefault="00C50FD7" w:rsidP="00C50FD7">
                      <w:pPr>
                        <w:bidi/>
                        <w:rPr>
                          <w:rFonts w:ascii="Times New Roman" w:hAnsi="Times New Roman" w:cs="Khalid Art bold"/>
                          <w:color w:val="0000FF"/>
                          <w:sz w:val="32"/>
                          <w:szCs w:val="32"/>
                          <w:lang w:bidi="ar-DZ"/>
                        </w:rPr>
                      </w:pPr>
                      <w:r w:rsidRPr="00155E47">
                        <w:rPr>
                          <w:rFonts w:ascii="Times New Roman" w:hAnsi="Times New Roman" w:cs="Khalid Art bold" w:hint="cs"/>
                          <w:color w:val="0000FF"/>
                          <w:sz w:val="32"/>
                          <w:szCs w:val="32"/>
                          <w:rtl/>
                          <w:lang w:bidi="ar-DZ"/>
                        </w:rPr>
                        <w:t xml:space="preserve">        مؤشرات الكفاءة</w:t>
                      </w:r>
                    </w:p>
                    <w:p w:rsidR="00C50FD7" w:rsidRDefault="00C50FD7"/>
                  </w:txbxContent>
                </v:textbox>
              </v:roundrect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061460</wp:posOffset>
                </wp:positionH>
                <wp:positionV relativeFrom="paragraph">
                  <wp:posOffset>1402080</wp:posOffset>
                </wp:positionV>
                <wp:extent cx="2238375" cy="381000"/>
                <wp:effectExtent l="3810" t="1905" r="0" b="0"/>
                <wp:wrapNone/>
                <wp:docPr id="1193" name="Text Box 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83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543" w:rsidRPr="00C50FD7" w:rsidRDefault="00A24543" w:rsidP="00C50FD7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70" o:spid="_x0000_s1029" type="#_x0000_t202" style="position:absolute;left:0;text-align:left;margin-left:319.8pt;margin-top:110.4pt;width:176.25pt;height:30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" filled="f" stroked="f">
                <v:textbox>
                  <w:txbxContent>
                    <w:p w:rsidR="00A24543" w:rsidRPr="00C50FD7" w:rsidRDefault="00A24543" w:rsidP="00C50FD7">
                      <w:pPr>
                        <w:rPr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487420</wp:posOffset>
                </wp:positionH>
                <wp:positionV relativeFrom="paragraph">
                  <wp:posOffset>1818005</wp:posOffset>
                </wp:positionV>
                <wp:extent cx="3133725" cy="3649980"/>
                <wp:effectExtent l="10795" t="8255" r="74930" b="75565"/>
                <wp:wrapNone/>
                <wp:docPr id="1192" name="Rectangle 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3725" cy="364998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B8CCE4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95B3D7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243F60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60" o:spid="_x0000_s1026" style="position:absolute;left:0;text-align:left;margin-left:274.6pt;margin-top:143.15pt;width:246.75pt;height:287.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" strokecolor="#95b3d7" strokeweight="1pt">
                <v:fill color2="#b8cce4" focus="100%" type="gradient"/>
                <v:shadow on="t" color="#243f60" opacity=".5" offset="6pt,6pt"/>
              </v:rect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891540</wp:posOffset>
                </wp:positionH>
                <wp:positionV relativeFrom="paragraph">
                  <wp:posOffset>8796020</wp:posOffset>
                </wp:positionV>
                <wp:extent cx="4981575" cy="497840"/>
                <wp:effectExtent l="72390" t="80645" r="13335" b="12065"/>
                <wp:wrapNone/>
                <wp:docPr id="1191" name="Text Box 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1575" cy="49784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999999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666666"/>
                          </a:solidFill>
                          <a:miter lim="800000"/>
                          <a:headEnd/>
                          <a:tailEnd/>
                        </a:ln>
                        <a:effectLst>
                          <a:prstShdw prst="shdw13" dist="53882" dir="13500000">
                            <a:srgbClr val="7F7F7F">
                              <a:alpha val="50000"/>
                            </a:srgbClr>
                          </a:prstShdw>
                        </a:effectLst>
                      </wps:spPr>
                      <wps:txbx>
                        <w:txbxContent>
                          <w:p w:rsidR="00A24543" w:rsidRPr="007C34ED" w:rsidRDefault="00A24543" w:rsidP="00A972B4">
                            <w:pPr>
                              <w:rPr>
                                <w:rFonts w:cs="الشهيد محمد الدره"/>
                                <w:sz w:val="36"/>
                                <w:szCs w:val="36"/>
                                <w:lang w:bidi="ar-DZ"/>
                              </w:rPr>
                            </w:pPr>
                            <w:r w:rsidRPr="002C4B2A">
                              <w:rPr>
                                <w:rFonts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مذكرة العلوم الفيزيائية للأستاذ  رابحي جمال </w:t>
                            </w:r>
                            <w:r>
                              <w:rPr>
                                <w:rFonts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ثانوية</w:t>
                            </w:r>
                            <w:r w:rsidRPr="002C4B2A">
                              <w:rPr>
                                <w:rFonts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8 ماي 45 سيدي</w:t>
                            </w:r>
                            <w:r>
                              <w:rPr>
                                <w:rFonts w:cs="الشهيد محمد الدره" w:hint="cs"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6A1C59">
                              <w:rPr>
                                <w:rFonts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يس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3" o:spid="_x0000_s1030" type="#_x0000_t202" style="position:absolute;left:0;text-align:left;margin-left:70.2pt;margin-top:692.6pt;width:392.25pt;height:39.2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" strokecolor="#666" strokeweight="1pt">
                <v:fill color2="#999" focus="100%" type="gradient"/>
                <v:shadow on="t" type="double" color="#7f7f7f" opacity=".5" color2="shadow add(102)" offset="-3pt,-3pt" offset2="-6pt,-6pt"/>
                <v:textbox>
                  <w:txbxContent>
                    <w:p w:rsidR="00A24543" w:rsidRPr="007C34ED" w:rsidRDefault="00A24543" w:rsidP="00A972B4">
                      <w:pPr>
                        <w:rPr>
                          <w:rFonts w:cs="الشهيد محمد الدره"/>
                          <w:sz w:val="36"/>
                          <w:szCs w:val="36"/>
                          <w:lang w:bidi="ar-DZ"/>
                        </w:rPr>
                      </w:pPr>
                      <w:r w:rsidRPr="002C4B2A">
                        <w:rPr>
                          <w:rFonts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مذكرة العلوم الفيزيائية للأستاذ  رابحي جمال </w:t>
                      </w:r>
                      <w:r>
                        <w:rPr>
                          <w:rFonts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ثانوية</w:t>
                      </w:r>
                      <w:r w:rsidRPr="002C4B2A">
                        <w:rPr>
                          <w:rFonts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8 ماي 45 سيدي</w:t>
                      </w:r>
                      <w:r>
                        <w:rPr>
                          <w:rFonts w:cs="الشهيد محمد الدره" w:hint="cs"/>
                          <w:sz w:val="36"/>
                          <w:szCs w:val="36"/>
                          <w:rtl/>
                          <w:lang w:bidi="ar-DZ"/>
                        </w:rPr>
                        <w:t xml:space="preserve"> </w:t>
                      </w:r>
                      <w:r w:rsidRPr="006A1C59">
                        <w:rPr>
                          <w:rFonts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عيسى</w:t>
                      </w:r>
                    </w:p>
                  </w:txbxContent>
                </v:textbox>
              </v:shape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70230</wp:posOffset>
                </wp:positionH>
                <wp:positionV relativeFrom="paragraph">
                  <wp:posOffset>2030730</wp:posOffset>
                </wp:positionV>
                <wp:extent cx="2444115" cy="381000"/>
                <wp:effectExtent l="0" t="1905" r="0" b="0"/>
                <wp:wrapNone/>
                <wp:docPr id="1190" name="Text Box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411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543" w:rsidRPr="003339E9" w:rsidRDefault="00A24543" w:rsidP="00C50FD7">
                            <w:pPr>
                              <w:bidi/>
                              <w:rPr>
                                <w:rFonts w:cs="الشهيد محمد الدره"/>
                                <w:sz w:val="32"/>
                                <w:szCs w:val="32"/>
                                <w:lang w:bidi="ar-DZ"/>
                              </w:rPr>
                            </w:pPr>
                            <w:r>
                              <w:rPr>
                                <w:rFonts w:cs="الشهيد محمد الدره" w:hint="cs"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2" o:spid="_x0000_s1031" type="#_x0000_t202" style="position:absolute;left:0;text-align:left;margin-left:44.9pt;margin-top:159.9pt;width:192.45pt;height:30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" filled="f" stroked="f">
                <v:textbox>
                  <w:txbxContent>
                    <w:p w:rsidR="00A24543" w:rsidRPr="003339E9" w:rsidRDefault="00A24543" w:rsidP="00C50FD7">
                      <w:pPr>
                        <w:bidi/>
                        <w:rPr>
                          <w:rFonts w:cs="الشهيد محمد الدره"/>
                          <w:sz w:val="32"/>
                          <w:szCs w:val="32"/>
                          <w:lang w:bidi="ar-DZ"/>
                        </w:rPr>
                      </w:pPr>
                      <w:r>
                        <w:rPr>
                          <w:rFonts w:cs="الشهيد محمد الدره" w:hint="cs"/>
                          <w:sz w:val="36"/>
                          <w:szCs w:val="36"/>
                          <w:rtl/>
                          <w:lang w:bidi="ar-DZ"/>
                        </w:rPr>
                        <w:t xml:space="preserve">        </w:t>
                      </w:r>
                    </w:p>
                  </w:txbxContent>
                </v:textbox>
              </v:shape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5560</wp:posOffset>
                </wp:positionH>
                <wp:positionV relativeFrom="paragraph">
                  <wp:posOffset>2580005</wp:posOffset>
                </wp:positionV>
                <wp:extent cx="3352800" cy="4030345"/>
                <wp:effectExtent l="0" t="0" r="2540" b="0"/>
                <wp:wrapNone/>
                <wp:docPr id="1189" name="Text Box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4030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543" w:rsidRPr="006A1C59" w:rsidRDefault="00062668" w:rsidP="00A972B4">
                            <w:pPr>
                              <w:bidi/>
                              <w:spacing w:line="360" w:lineRule="auto"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1-</w:t>
                            </w:r>
                            <w:r w:rsidR="00A24543" w:rsidRPr="006A1C59">
                              <w:rPr>
                                <w:rFonts w:cs="AL-Hor" w:hint="cs"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تطور شدة التيار الكهربائي المار في وشيعة تحريضية:</w:t>
                            </w:r>
                          </w:p>
                          <w:p w:rsidR="00A24543" w:rsidRPr="006A1C59" w:rsidRDefault="00A24543" w:rsidP="00A972B4">
                            <w:pPr>
                              <w:bidi/>
                              <w:spacing w:line="360" w:lineRule="auto"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- تعريف ذاتية وشيعة</w:t>
                            </w:r>
                            <w:r w:rsidRPr="00C7313B">
                              <w:rPr>
                                <w:rFonts w:ascii="Pristina" w:hAnsi="Pristina" w:cs="الشهيد محمد الدره"/>
                                <w:position w:val="-4"/>
                                <w:sz w:val="28"/>
                                <w:szCs w:val="28"/>
                                <w:lang w:bidi="ar-DZ"/>
                              </w:rPr>
                              <w:object w:dxaOrig="240" w:dyaOrig="260">
                                <v:shape id="_x0000_i1108" type="#_x0000_t75" style="width:11.7pt;height:12.3pt" o:ole="">
                                  <v:imagedata r:id="rId9" o:title=""/>
                                </v:shape>
                                <o:OLEObject Type="Embed" ProgID="Equation.DSMT4" ShapeID="_x0000_i1108" DrawAspect="Content" ObjectID="_1408229721" r:id="rId10"/>
                              </w:object>
                            </w: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A24543" w:rsidRPr="006A1C59" w:rsidRDefault="00A24543" w:rsidP="00A972B4">
                            <w:pPr>
                              <w:bidi/>
                              <w:spacing w:line="360" w:lineRule="auto"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- التوتر </w:t>
                            </w:r>
                            <w:r w:rsidRPr="00C7313B">
                              <w:rPr>
                                <w:rFonts w:ascii="Pristina" w:hAnsi="Pristina" w:cs="الشهيد محمد الدره"/>
                                <w:position w:val="-28"/>
                                <w:sz w:val="28"/>
                                <w:szCs w:val="28"/>
                                <w:lang w:bidi="ar-DZ"/>
                              </w:rPr>
                              <w:object w:dxaOrig="1760" w:dyaOrig="740">
                                <v:shape id="_x0000_i1109" type="#_x0000_t75" style="width:74.6pt;height:29.85pt" o:ole="">
                                  <v:imagedata r:id="rId11" o:title=""/>
                                </v:shape>
                                <o:OLEObject Type="Embed" ProgID="Equation.DSMT4" ShapeID="_x0000_i1109" DrawAspect="Content" ObjectID="_1408229722" r:id="rId12"/>
                              </w:object>
                            </w:r>
                          </w:p>
                          <w:p w:rsidR="00A24543" w:rsidRPr="006A1C59" w:rsidRDefault="00062668" w:rsidP="00A972B4">
                            <w:pPr>
                              <w:bidi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</w:t>
                            </w:r>
                            <w:r w:rsidR="00A24543"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- المعادلة التفاضلية لتطور شدة التيار في </w:t>
                            </w: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ثنائي</w:t>
                            </w:r>
                            <w:r w:rsidR="00A24543"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القطب</w:t>
                            </w:r>
                            <w:r w:rsidR="00A24543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A24543" w:rsidRPr="003A206A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="00A24543" w:rsidRPr="00B23601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  <w:t>R,L</w:t>
                            </w:r>
                            <w:r w:rsidR="00A24543"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خلال ظهور التيار ثم </w:t>
                            </w: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نقطاعه</w:t>
                            </w:r>
                            <w:r w:rsidR="00A24543"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A24543" w:rsidRPr="006A1C59" w:rsidRDefault="00A24543" w:rsidP="00A972B4">
                            <w:pPr>
                              <w:bidi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- الحل التحليلي.</w:t>
                            </w:r>
                          </w:p>
                          <w:p w:rsidR="00A24543" w:rsidRPr="006A1C59" w:rsidRDefault="00A24543" w:rsidP="00A972B4">
                            <w:pPr>
                              <w:bidi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- تطبيق: قياس الذاتية </w:t>
                            </w:r>
                            <w:r w:rsidRPr="00C7313B">
                              <w:rPr>
                                <w:rFonts w:ascii="Pristina" w:hAnsi="Pristina" w:cs="الشهيد محمد الدره"/>
                                <w:position w:val="-4"/>
                                <w:sz w:val="28"/>
                                <w:szCs w:val="28"/>
                                <w:lang w:bidi="ar-DZ"/>
                              </w:rPr>
                              <w:object w:dxaOrig="240" w:dyaOrig="260">
                                <v:shape id="_x0000_i1110" type="#_x0000_t75" style="width:11.7pt;height:12.3pt" o:ole="">
                                  <v:imagedata r:id="rId13" o:title=""/>
                                </v:shape>
                                <o:OLEObject Type="Embed" ProgID="Equation.DSMT4" ShapeID="_x0000_i1110" DrawAspect="Content" ObjectID="_1408229723" r:id="rId14"/>
                              </w:object>
                            </w:r>
                          </w:p>
                          <w:p w:rsidR="00A24543" w:rsidRDefault="00A24543" w:rsidP="00A972B4">
                            <w:pPr>
                              <w:bidi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- الطاقة في الوشيعة.</w:t>
                            </w:r>
                          </w:p>
                          <w:p w:rsidR="00A24543" w:rsidRPr="00B53DBE" w:rsidRDefault="00A24543" w:rsidP="00A972B4">
                            <w:pPr>
                              <w:bidi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2" o:spid="_x0000_s1032" type="#_x0000_t202" style="position:absolute;left:0;text-align:left;margin-left:2.8pt;margin-top:203.15pt;width:264pt;height:317.3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9/8vQIAAMc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" filled="f" stroked="f">
                <v:textbox>
                  <w:txbxContent>
                    <w:p w:rsidR="00A24543" w:rsidRPr="006A1C59" w:rsidRDefault="00062668" w:rsidP="00A972B4">
                      <w:pPr>
                        <w:bidi/>
                        <w:spacing w:line="360" w:lineRule="auto"/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1-</w:t>
                      </w:r>
                      <w:r w:rsidR="00A24543" w:rsidRPr="006A1C59">
                        <w:rPr>
                          <w:rFonts w:cs="AL-Hor" w:hint="cs"/>
                          <w:sz w:val="36"/>
                          <w:szCs w:val="36"/>
                          <w:rtl/>
                          <w:lang w:bidi="ar-DZ"/>
                        </w:rPr>
                        <w:t xml:space="preserve"> تطور شدة التيار الكهربائي المار في وشيعة تحريضية:</w:t>
                      </w:r>
                    </w:p>
                    <w:p w:rsidR="00A24543" w:rsidRPr="006A1C59" w:rsidRDefault="00A24543" w:rsidP="00A972B4">
                      <w:pPr>
                        <w:bidi/>
                        <w:spacing w:line="360" w:lineRule="auto"/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- تعريف ذاتية وشيعة</w:t>
                      </w:r>
                      <w:r w:rsidRPr="00C7313B">
                        <w:rPr>
                          <w:rFonts w:ascii="Pristina" w:hAnsi="Pristina" w:cs="الشهيد محمد الدره"/>
                          <w:position w:val="-4"/>
                          <w:sz w:val="28"/>
                          <w:szCs w:val="28"/>
                          <w:lang w:bidi="ar-DZ"/>
                        </w:rPr>
                        <w:object w:dxaOrig="240" w:dyaOrig="260">
                          <v:shape id="_x0000_i1108" type="#_x0000_t75" style="width:11.7pt;height:12.3pt" o:ole="">
                            <v:imagedata r:id="rId9" o:title=""/>
                          </v:shape>
                          <o:OLEObject Type="Embed" ProgID="Equation.DSMT4" ShapeID="_x0000_i1108" DrawAspect="Content" ObjectID="_1408229721" r:id="rId15"/>
                        </w:object>
                      </w: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.</w:t>
                      </w:r>
                    </w:p>
                    <w:p w:rsidR="00A24543" w:rsidRPr="006A1C59" w:rsidRDefault="00A24543" w:rsidP="00A972B4">
                      <w:pPr>
                        <w:bidi/>
                        <w:spacing w:line="360" w:lineRule="auto"/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- التوتر </w:t>
                      </w:r>
                      <w:r w:rsidRPr="00C7313B">
                        <w:rPr>
                          <w:rFonts w:ascii="Pristina" w:hAnsi="Pristina" w:cs="الشهيد محمد الدره"/>
                          <w:position w:val="-28"/>
                          <w:sz w:val="28"/>
                          <w:szCs w:val="28"/>
                          <w:lang w:bidi="ar-DZ"/>
                        </w:rPr>
                        <w:object w:dxaOrig="1760" w:dyaOrig="740">
                          <v:shape id="_x0000_i1109" type="#_x0000_t75" style="width:74.6pt;height:29.85pt" o:ole="">
                            <v:imagedata r:id="rId11" o:title=""/>
                          </v:shape>
                          <o:OLEObject Type="Embed" ProgID="Equation.DSMT4" ShapeID="_x0000_i1109" DrawAspect="Content" ObjectID="_1408229722" r:id="rId16"/>
                        </w:object>
                      </w:r>
                    </w:p>
                    <w:p w:rsidR="00A24543" w:rsidRPr="006A1C59" w:rsidRDefault="00062668" w:rsidP="00A972B4">
                      <w:pPr>
                        <w:bidi/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2</w:t>
                      </w:r>
                      <w:r w:rsidR="00A24543"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- المعادلة التفاضلية لتطور شدة التيار في </w:t>
                      </w: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ثنائي</w:t>
                      </w:r>
                      <w:r w:rsidR="00A24543"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قطب</w:t>
                      </w:r>
                      <w:r w:rsidR="00A24543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A24543" w:rsidRPr="003A206A"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="00A24543" w:rsidRPr="00B23601"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  <w:t>R,L</w:t>
                      </w:r>
                      <w:r w:rsidR="00A24543"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خلال ظهور التيار ثم </w:t>
                      </w: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انقطاعه</w:t>
                      </w:r>
                      <w:r w:rsidR="00A24543"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A24543" w:rsidRPr="006A1C59" w:rsidRDefault="00A24543" w:rsidP="00A972B4">
                      <w:pPr>
                        <w:bidi/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- الحل التحليلي.</w:t>
                      </w:r>
                    </w:p>
                    <w:p w:rsidR="00A24543" w:rsidRPr="006A1C59" w:rsidRDefault="00A24543" w:rsidP="00A972B4">
                      <w:pPr>
                        <w:bidi/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- تطبيق: قياس الذاتية </w:t>
                      </w:r>
                      <w:r w:rsidRPr="00C7313B">
                        <w:rPr>
                          <w:rFonts w:ascii="Pristina" w:hAnsi="Pristina" w:cs="الشهيد محمد الدره"/>
                          <w:position w:val="-4"/>
                          <w:sz w:val="28"/>
                          <w:szCs w:val="28"/>
                          <w:lang w:bidi="ar-DZ"/>
                        </w:rPr>
                        <w:object w:dxaOrig="240" w:dyaOrig="260">
                          <v:shape id="_x0000_i1110" type="#_x0000_t75" style="width:11.7pt;height:12.3pt" o:ole="">
                            <v:imagedata r:id="rId13" o:title=""/>
                          </v:shape>
                          <o:OLEObject Type="Embed" ProgID="Equation.DSMT4" ShapeID="_x0000_i1110" DrawAspect="Content" ObjectID="_1408229723" r:id="rId17"/>
                        </w:object>
                      </w:r>
                    </w:p>
                    <w:p w:rsidR="00A24543" w:rsidRDefault="00A24543" w:rsidP="00A972B4">
                      <w:pPr>
                        <w:bidi/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</w:pP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- الطاقة في الوشيعة.</w:t>
                      </w:r>
                    </w:p>
                    <w:p w:rsidR="00A24543" w:rsidRPr="00B53DBE" w:rsidRDefault="00A24543" w:rsidP="00A972B4">
                      <w:pPr>
                        <w:bidi/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118610</wp:posOffset>
                </wp:positionH>
                <wp:positionV relativeFrom="paragraph">
                  <wp:posOffset>5583555</wp:posOffset>
                </wp:positionV>
                <wp:extent cx="2238375" cy="381000"/>
                <wp:effectExtent l="3810" t="1905" r="0" b="0"/>
                <wp:wrapNone/>
                <wp:docPr id="1188" name="Text Box 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83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543" w:rsidRPr="00C50FD7" w:rsidRDefault="00A24543" w:rsidP="00C50FD7">
                            <w:pPr>
                              <w:rPr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5" o:spid="_x0000_s1033" type="#_x0000_t202" style="position:absolute;left:0;text-align:left;margin-left:324.3pt;margin-top:439.65pt;width:176.25pt;height:30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" filled="f" stroked="f">
                <v:textbox>
                  <w:txbxContent>
                    <w:p w:rsidR="00A24543" w:rsidRPr="00C50FD7" w:rsidRDefault="00A24543" w:rsidP="00C50FD7">
                      <w:pPr>
                        <w:rPr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622675</wp:posOffset>
                </wp:positionH>
                <wp:positionV relativeFrom="paragraph">
                  <wp:posOffset>6610350</wp:posOffset>
                </wp:positionV>
                <wp:extent cx="2937510" cy="1376680"/>
                <wp:effectExtent l="3175" t="0" r="2540" b="4445"/>
                <wp:wrapNone/>
                <wp:docPr id="1187" name="Text Box 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7510" cy="1376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543" w:rsidRPr="006A1C59" w:rsidRDefault="00A24543" w:rsidP="00A972B4">
                            <w:pPr>
                              <w:bidi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BE1A31">
                              <w:rPr>
                                <w:rFonts w:ascii="MS Reference Sans Serif" w:hAnsi="MS Reference Sans Serif"/>
                                <w:sz w:val="28"/>
                                <w:szCs w:val="28"/>
                                <w:rtl/>
                              </w:rPr>
                              <w:t xml:space="preserve">ـ </w:t>
                            </w:r>
                            <w:r w:rsidRPr="006A1C59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تيار الكهربائي المستمر</w:t>
                            </w:r>
                          </w:p>
                          <w:p w:rsidR="00A24543" w:rsidRPr="006A1C59" w:rsidRDefault="00A24543" w:rsidP="00A972B4">
                            <w:pPr>
                              <w:bidi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-</w:t>
                            </w:r>
                            <w:r w:rsidRPr="006A1C59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تيار الكهربائي المتناوب . </w:t>
                            </w:r>
                          </w:p>
                          <w:p w:rsidR="00A24543" w:rsidRPr="006A1C59" w:rsidRDefault="00A24543" w:rsidP="00A972B4">
                            <w:pPr>
                              <w:bidi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-</w:t>
                            </w:r>
                            <w:r w:rsidRPr="006A1C59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قانون </w:t>
                            </w:r>
                            <w:r w:rsidR="00B63D8D"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توترات</w:t>
                            </w: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, </w:t>
                            </w:r>
                            <w:r w:rsidRPr="006A1C59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قانون الشدات</w:t>
                            </w: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,</w:t>
                            </w:r>
                          </w:p>
                          <w:p w:rsidR="00A24543" w:rsidRPr="006A1C59" w:rsidRDefault="00A24543" w:rsidP="00A972B4">
                            <w:pPr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A1C59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6A1C59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-</w:t>
                            </w:r>
                            <w:r w:rsidRPr="006A1C59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قانون اوم بين طرفي الناقل الأومي</w:t>
                            </w:r>
                          </w:p>
                          <w:p w:rsidR="00A24543" w:rsidRDefault="00A24543" w:rsidP="00A972B4">
                            <w:pPr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6" o:spid="_x0000_s1034" type="#_x0000_t202" style="position:absolute;left:0;text-align:left;margin-left:285.25pt;margin-top:520.5pt;width:231.3pt;height:108.4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" filled="f" stroked="f">
                <v:textbox>
                  <w:txbxContent>
                    <w:p w:rsidR="00A24543" w:rsidRPr="006A1C59" w:rsidRDefault="00A24543" w:rsidP="00A972B4">
                      <w:pPr>
                        <w:bidi/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</w:pPr>
                      <w:r w:rsidRPr="00BE1A31">
                        <w:rPr>
                          <w:rFonts w:ascii="MS Reference Sans Serif" w:hAnsi="MS Reference Sans Serif"/>
                          <w:sz w:val="28"/>
                          <w:szCs w:val="28"/>
                          <w:rtl/>
                        </w:rPr>
                        <w:t xml:space="preserve">ـ </w:t>
                      </w:r>
                      <w:r w:rsidRPr="006A1C59"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  <w:t>التيار الكهربائي المستمر</w:t>
                      </w:r>
                    </w:p>
                    <w:p w:rsidR="00A24543" w:rsidRPr="006A1C59" w:rsidRDefault="00A24543" w:rsidP="00A972B4">
                      <w:pPr>
                        <w:bidi/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-</w:t>
                      </w:r>
                      <w:r w:rsidRPr="006A1C59"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  <w:t xml:space="preserve">التيار الكهربائي المتناوب . </w:t>
                      </w:r>
                    </w:p>
                    <w:p w:rsidR="00A24543" w:rsidRPr="006A1C59" w:rsidRDefault="00A24543" w:rsidP="00A972B4">
                      <w:pPr>
                        <w:bidi/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-</w:t>
                      </w:r>
                      <w:r w:rsidRPr="006A1C59"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  <w:t xml:space="preserve">قانون </w:t>
                      </w:r>
                      <w:r w:rsidR="00B63D8D"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التوترات</w:t>
                      </w: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, </w:t>
                      </w:r>
                      <w:r w:rsidRPr="006A1C59"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  <w:t xml:space="preserve"> قانون الشدات</w:t>
                      </w: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,</w:t>
                      </w:r>
                    </w:p>
                    <w:p w:rsidR="00A24543" w:rsidRPr="006A1C59" w:rsidRDefault="00A24543" w:rsidP="00A972B4">
                      <w:pPr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6A1C59"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6A1C59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-</w:t>
                      </w:r>
                      <w:r w:rsidRPr="006A1C59"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  <w:t>قانون اوم بين طرفي الناقل الأومي</w:t>
                      </w:r>
                    </w:p>
                    <w:p w:rsidR="00A24543" w:rsidRDefault="00A24543" w:rsidP="00A972B4">
                      <w:pPr>
                        <w:rPr>
                          <w:lang w:bidi="ar-DZ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22399" behindDoc="0" locked="0" layoutInCell="1" allowOverlap="1">
                <wp:simplePos x="0" y="0"/>
                <wp:positionH relativeFrom="column">
                  <wp:posOffset>3536950</wp:posOffset>
                </wp:positionH>
                <wp:positionV relativeFrom="paragraph">
                  <wp:posOffset>6170295</wp:posOffset>
                </wp:positionV>
                <wp:extent cx="3133725" cy="1959610"/>
                <wp:effectExtent l="12700" t="7620" r="73025" b="80645"/>
                <wp:wrapNone/>
                <wp:docPr id="1186" name="Rectangle 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3725" cy="195961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ABF8F"/>
                            </a:gs>
                            <a:gs pos="50000">
                              <a:srgbClr val="FDE9D9"/>
                            </a:gs>
                            <a:gs pos="100000">
                              <a:srgbClr val="FABF8F"/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FABF8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69" o:spid="_x0000_s1026" style="position:absolute;left:0;text-align:left;margin-left:278.5pt;margin-top:485.85pt;width:246.75pt;height:154.3pt;z-index:2516223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" fillcolor="#fabf8f" strokecolor="#fabf8f" strokeweight="1pt">
                <v:fill color2="#fde9d9" angle="135" focus="50%" type="gradient"/>
                <v:shadow on="t" color="#974706" opacity=".5" offset="6pt,6pt"/>
              </v:rect>
            </w:pict>
          </mc:Fallback>
        </mc:AlternateContent>
      </w:r>
      <w:r w:rsidR="001826AC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-110490</wp:posOffset>
            </wp:positionH>
            <wp:positionV relativeFrom="paragraph">
              <wp:posOffset>-119380</wp:posOffset>
            </wp:positionV>
            <wp:extent cx="967740" cy="904240"/>
            <wp:effectExtent l="19050" t="0" r="3810" b="0"/>
            <wp:wrapTopAndBottom/>
            <wp:docPr id="1023" name="Image 0" descr="a0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" descr="a017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904240"/>
                    </a:xfrm>
                    <a:prstGeom prst="rect">
                      <a:avLst/>
                    </a:prstGeom>
                    <a:noFill/>
                    <a:ln w="317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26AC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5853430</wp:posOffset>
            </wp:positionH>
            <wp:positionV relativeFrom="paragraph">
              <wp:posOffset>-119380</wp:posOffset>
            </wp:positionV>
            <wp:extent cx="905510" cy="804545"/>
            <wp:effectExtent l="19050" t="0" r="8890" b="0"/>
            <wp:wrapTopAndBottom/>
            <wp:docPr id="1022" name="Image 0" descr="a0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" descr="a017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804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26AC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-110490</wp:posOffset>
            </wp:positionH>
            <wp:positionV relativeFrom="paragraph">
              <wp:posOffset>9034145</wp:posOffset>
            </wp:positionV>
            <wp:extent cx="915035" cy="864235"/>
            <wp:effectExtent l="19050" t="0" r="0" b="0"/>
            <wp:wrapTopAndBottom/>
            <wp:docPr id="1020" name="Image 0" descr="a0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" descr="a017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5035" cy="864235"/>
                    </a:xfrm>
                    <a:prstGeom prst="rect">
                      <a:avLst/>
                    </a:prstGeom>
                    <a:noFill/>
                    <a:ln w="317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26AC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5972175</wp:posOffset>
            </wp:positionH>
            <wp:positionV relativeFrom="paragraph">
              <wp:posOffset>8984615</wp:posOffset>
            </wp:positionV>
            <wp:extent cx="775970" cy="914400"/>
            <wp:effectExtent l="19050" t="0" r="5080" b="0"/>
            <wp:wrapTopAndBottom/>
            <wp:docPr id="1021" name="Image 0" descr="a0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" descr="a017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388360</wp:posOffset>
                </wp:positionH>
                <wp:positionV relativeFrom="paragraph">
                  <wp:posOffset>2127250</wp:posOffset>
                </wp:positionV>
                <wp:extent cx="3282315" cy="2743200"/>
                <wp:effectExtent l="0" t="3175" r="0" b="0"/>
                <wp:wrapNone/>
                <wp:docPr id="1185" name="Text Box 6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2315" cy="274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543" w:rsidRPr="005D7B1D" w:rsidRDefault="00A24543" w:rsidP="005D7B1D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tabs>
                                <w:tab w:val="right" w:pos="369"/>
                                <w:tab w:val="right" w:pos="510"/>
                              </w:tabs>
                              <w:bidi/>
                              <w:spacing w:after="120" w:line="240" w:lineRule="auto"/>
                              <w:ind w:left="85" w:hanging="9"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B23601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يعرف الوشيعة</w:t>
                            </w:r>
                            <w:r w:rsidRPr="005D7B1D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A24543" w:rsidRDefault="00A24543" w:rsidP="00B63D8D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bidi/>
                              <w:spacing w:after="120" w:line="240" w:lineRule="auto"/>
                              <w:ind w:left="369"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يوظف وثيقة لدراسة تأثير كل من </w:t>
                            </w:r>
                            <w:r w:rsidR="00B63D8D" w:rsidRPr="00B23601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  <w:t>R</w:t>
                            </w:r>
                            <w:r w:rsidR="00B63D8D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و</w:t>
                            </w:r>
                            <w:r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63D8D" w:rsidRPr="00A6070A">
                              <w:rPr>
                                <w:position w:val="-4"/>
                              </w:rPr>
                              <w:object w:dxaOrig="279" w:dyaOrig="300">
                                <v:shape id="_x0000_i1111" type="#_x0000_t75" style="width:14.25pt;height:14.9pt" o:ole="">
                                  <v:imagedata r:id="rId22" o:title=""/>
                                </v:shape>
                                <o:OLEObject Type="Embed" ProgID="Equation.DSMT4" ShapeID="_x0000_i1111" DrawAspect="Content" ObjectID="_1408229724" r:id="rId23"/>
                              </w:object>
                            </w:r>
                            <w:r w:rsidR="00B63D8D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عند </w:t>
                            </w:r>
                            <w:r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ظهور</w:t>
                            </w:r>
                            <w:r w:rsidR="00B63D8D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أو اختفاء</w:t>
                            </w:r>
                            <w:r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التيار الكهربائي في وشيعة  ولتحديد ثابت الزمن </w:t>
                            </w:r>
                          </w:p>
                          <w:p w:rsidR="00A24543" w:rsidRDefault="00A24543" w:rsidP="00062668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bidi/>
                              <w:spacing w:after="120" w:line="240" w:lineRule="auto"/>
                              <w:ind w:left="369"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B23601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يؤسّس المعادلات التفاضلية لتطور بعض المقادير الكهربائية في ثنائي القطب</w:t>
                            </w:r>
                            <w:r w:rsidRPr="00B23601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23601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  <w:t>R,L</w:t>
                            </w:r>
                          </w:p>
                          <w:p w:rsidR="00A24543" w:rsidRDefault="00A24543" w:rsidP="00A972B4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bidi/>
                              <w:spacing w:after="120" w:line="240" w:lineRule="auto"/>
                              <w:ind w:left="369"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يعرف الطاقة المخزنة في وشيعة </w:t>
                            </w:r>
                          </w:p>
                          <w:p w:rsidR="00A24543" w:rsidRDefault="00A24543" w:rsidP="00A972B4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bidi/>
                              <w:spacing w:after="120" w:line="240" w:lineRule="auto"/>
                              <w:ind w:left="369"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F1D50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يقيس الثوابت</w:t>
                            </w:r>
                            <w:r w:rsidRPr="00CF1D50"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  <w:t> </w:t>
                            </w:r>
                            <w:r w:rsidRPr="006E00BE">
                              <w:rPr>
                                <w:rFonts w:cs="Arabic Transparent"/>
                                <w:position w:val="-12"/>
                                <w:sz w:val="28"/>
                                <w:szCs w:val="28"/>
                                <w:lang w:bidi="ar-DZ"/>
                              </w:rPr>
                              <w:object w:dxaOrig="920" w:dyaOrig="380">
                                <v:shape id="_x0000_i1112" type="#_x0000_t75" style="width:44.75pt;height:18.8pt" o:ole="">
                                  <v:imagedata r:id="rId24" o:title=""/>
                                </v:shape>
                                <o:OLEObject Type="Embed" ProgID="Equation.DSMT4" ShapeID="_x0000_i1112" DrawAspect="Content" ObjectID="_1408229725" r:id="rId25"/>
                              </w:object>
                            </w:r>
                          </w:p>
                          <w:p w:rsidR="00A24543" w:rsidRPr="00D752B6" w:rsidRDefault="00A24543" w:rsidP="00A972B4">
                            <w:pPr>
                              <w:ind w:left="148" w:hanging="148"/>
                              <w:rPr>
                                <w:rFonts w:ascii="Pristina" w:hAnsi="Pristina" w:cs="الشهيد محمد الدره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F1D50">
                              <w:rPr>
                                <w:rFonts w:ascii="Pristina" w:hAnsi="Pristina" w:cs="الشهيد محمد الدره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A24543" w:rsidRPr="00921DDF" w:rsidRDefault="00A24543" w:rsidP="00A972B4">
                            <w:pPr>
                              <w:pStyle w:val="Paragraphedeliste"/>
                              <w:bidi/>
                              <w:spacing w:after="0" w:line="240" w:lineRule="auto"/>
                              <w:ind w:left="360"/>
                              <w:rPr>
                                <w:rFonts w:cs="الشهيد محمد الدره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8" o:spid="_x0000_s1035" type="#_x0000_t202" style="position:absolute;left:0;text-align:left;margin-left:266.8pt;margin-top:167.5pt;width:258.45pt;height:3in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L++vAIAAMc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" filled="f" stroked="f">
                <v:textbox>
                  <w:txbxContent>
                    <w:p w:rsidR="00A24543" w:rsidRPr="005D7B1D" w:rsidRDefault="00A24543" w:rsidP="005D7B1D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tabs>
                          <w:tab w:val="right" w:pos="369"/>
                          <w:tab w:val="right" w:pos="510"/>
                        </w:tabs>
                        <w:bidi/>
                        <w:spacing w:after="120" w:line="240" w:lineRule="auto"/>
                        <w:ind w:left="85" w:hanging="9"/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B23601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يعرف الوشيعة</w:t>
                      </w:r>
                      <w:r w:rsidRPr="005D7B1D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A24543" w:rsidRDefault="00A24543" w:rsidP="00B63D8D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bidi/>
                        <w:spacing w:after="120" w:line="240" w:lineRule="auto"/>
                        <w:ind w:left="369"/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  يوظف وثيقة لدراسة تأثير كل من </w:t>
                      </w:r>
                      <w:r w:rsidR="00B63D8D" w:rsidRPr="00B23601"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  <w:t>R</w:t>
                      </w:r>
                      <w:r w:rsidR="00B63D8D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و</w:t>
                      </w:r>
                      <w:r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B63D8D" w:rsidRPr="00A6070A">
                        <w:rPr>
                          <w:position w:val="-4"/>
                        </w:rPr>
                        <w:object w:dxaOrig="279" w:dyaOrig="300">
                          <v:shape id="_x0000_i1111" type="#_x0000_t75" style="width:14.25pt;height:14.9pt" o:ole="">
                            <v:imagedata r:id="rId22" o:title=""/>
                          </v:shape>
                          <o:OLEObject Type="Embed" ProgID="Equation.DSMT4" ShapeID="_x0000_i1111" DrawAspect="Content" ObjectID="_1408229724" r:id="rId26"/>
                        </w:object>
                      </w:r>
                      <w:r w:rsidR="00B63D8D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عند </w:t>
                      </w:r>
                      <w:r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ظهور</w:t>
                      </w:r>
                      <w:r w:rsidR="00B63D8D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أو اختفاء</w:t>
                      </w:r>
                      <w:r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تيار الكهربائي في وشيعة  ولتحديد ثابت الزمن </w:t>
                      </w:r>
                    </w:p>
                    <w:p w:rsidR="00A24543" w:rsidRDefault="00A24543" w:rsidP="00062668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bidi/>
                        <w:spacing w:after="120" w:line="240" w:lineRule="auto"/>
                        <w:ind w:left="369"/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</w:pPr>
                      <w:r w:rsidRPr="00B23601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يؤسّس المعادلات التفاضلية لتطور بعض المقادير الكهربائية في ثنائي القطب</w:t>
                      </w:r>
                      <w:r w:rsidRPr="00B23601">
                        <w:rPr>
                          <w:rFonts w:ascii="Pristina" w:hAnsi="Pristina" w:cs="الشهيد محمد الدره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B23601"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  <w:t>R,L</w:t>
                      </w:r>
                    </w:p>
                    <w:p w:rsidR="00A24543" w:rsidRDefault="00A24543" w:rsidP="00A972B4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bidi/>
                        <w:spacing w:after="120" w:line="240" w:lineRule="auto"/>
                        <w:ind w:left="369"/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يعرف الطاقة المخزنة في وشيعة </w:t>
                      </w:r>
                    </w:p>
                    <w:p w:rsidR="00A24543" w:rsidRDefault="00A24543" w:rsidP="00A972B4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bidi/>
                        <w:spacing w:after="120" w:line="240" w:lineRule="auto"/>
                        <w:ind w:left="369"/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</w:pPr>
                      <w:r w:rsidRPr="00CF1D50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>يقيس الثوابت</w:t>
                      </w:r>
                      <w:r w:rsidRPr="00CF1D50"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  <w:t> </w:t>
                      </w:r>
                      <w:r w:rsidRPr="006E00BE">
                        <w:rPr>
                          <w:rFonts w:cs="Arabic Transparent"/>
                          <w:position w:val="-12"/>
                          <w:sz w:val="28"/>
                          <w:szCs w:val="28"/>
                          <w:lang w:bidi="ar-DZ"/>
                        </w:rPr>
                        <w:object w:dxaOrig="920" w:dyaOrig="380">
                          <v:shape id="_x0000_i1112" type="#_x0000_t75" style="width:44.75pt;height:18.8pt" o:ole="">
                            <v:imagedata r:id="rId24" o:title=""/>
                          </v:shape>
                          <o:OLEObject Type="Embed" ProgID="Equation.DSMT4" ShapeID="_x0000_i1112" DrawAspect="Content" ObjectID="_1408229725" r:id="rId27"/>
                        </w:object>
                      </w:r>
                    </w:p>
                    <w:p w:rsidR="00A24543" w:rsidRPr="00D752B6" w:rsidRDefault="00A24543" w:rsidP="00A972B4">
                      <w:pPr>
                        <w:ind w:left="148" w:hanging="148"/>
                        <w:rPr>
                          <w:rFonts w:ascii="Pristina" w:hAnsi="Pristina" w:cs="الشهيد محمد الدره"/>
                          <w:sz w:val="28"/>
                          <w:szCs w:val="28"/>
                          <w:lang w:bidi="ar-DZ"/>
                        </w:rPr>
                      </w:pPr>
                      <w:r w:rsidRPr="00CF1D50">
                        <w:rPr>
                          <w:rFonts w:ascii="Pristina" w:hAnsi="Pristina" w:cs="الشهيد محمد الدره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A24543" w:rsidRPr="00921DDF" w:rsidRDefault="00A24543" w:rsidP="00A972B4">
                      <w:pPr>
                        <w:pStyle w:val="Paragraphedeliste"/>
                        <w:bidi/>
                        <w:spacing w:after="0" w:line="240" w:lineRule="auto"/>
                        <w:ind w:left="360"/>
                        <w:rPr>
                          <w:rFonts w:cs="الشهيد محمد الدره"/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A4D58">
        <w:rPr>
          <w:rFonts w:ascii="MS Reference Sans Serif" w:hAnsi="MS Reference Sans Serif" w:cs="الشهيد محمد الدره"/>
          <w:b/>
          <w:bCs/>
          <w:noProof/>
          <w:color w:val="FF0000"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626360</wp:posOffset>
                </wp:positionH>
                <wp:positionV relativeFrom="paragraph">
                  <wp:posOffset>580390</wp:posOffset>
                </wp:positionV>
                <wp:extent cx="3305175" cy="561975"/>
                <wp:effectExtent l="6985" t="75565" r="78740" b="10160"/>
                <wp:wrapNone/>
                <wp:docPr id="1184" name="Text Box 6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5175" cy="5619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92CDDC"/>
                            </a:gs>
                            <a:gs pos="50000">
                              <a:srgbClr val="4BACC6"/>
                            </a:gs>
                            <a:gs pos="100000">
                              <a:srgbClr val="92CDDC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4BACC6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205867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A24543" w:rsidRPr="007C34ED" w:rsidRDefault="00A24543" w:rsidP="00A972B4">
                            <w:pPr>
                              <w:rPr>
                                <w:rFonts w:cs="الشهيد محمد الدره"/>
                                <w:sz w:val="36"/>
                                <w:szCs w:val="36"/>
                                <w:lang w:bidi="ar-DZ"/>
                              </w:rPr>
                            </w:pPr>
                            <w:r>
                              <w:rPr>
                                <w:rFonts w:cs="الشهيد محمد الدره" w:hint="cs"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  الوحدة 3 :  دراسة ظواهر كهربائ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4" o:spid="_x0000_s1036" type="#_x0000_t202" style="position:absolute;left:0;text-align:left;margin-left:206.8pt;margin-top:45.7pt;width:260.25pt;height:44.2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" fillcolor="#92cddc" strokecolor="#4bacc6" strokeweight="1pt">
                <v:fill color2="#4bacc6" focus="50%" type="gradient"/>
                <v:shadow on="t" color="#205867" opacity=".5" offset="6pt,-6pt"/>
                <v:textbox>
                  <w:txbxContent>
                    <w:p w:rsidR="00A24543" w:rsidRPr="007C34ED" w:rsidRDefault="00A24543" w:rsidP="00A972B4">
                      <w:pPr>
                        <w:rPr>
                          <w:rFonts w:cs="الشهيد محمد الدره"/>
                          <w:sz w:val="36"/>
                          <w:szCs w:val="36"/>
                          <w:lang w:bidi="ar-DZ"/>
                        </w:rPr>
                      </w:pPr>
                      <w:r>
                        <w:rPr>
                          <w:rFonts w:cs="الشهيد محمد الدره" w:hint="cs"/>
                          <w:sz w:val="36"/>
                          <w:szCs w:val="36"/>
                          <w:rtl/>
                          <w:lang w:bidi="ar-DZ"/>
                        </w:rPr>
                        <w:t xml:space="preserve">   الوحدة 3 :  دراسة ظواهر كهربائية</w:t>
                      </w:r>
                    </w:p>
                  </w:txbxContent>
                </v:textbox>
              </v:shape>
            </w:pict>
          </mc:Fallback>
        </mc:AlternateContent>
      </w:r>
      <w:r w:rsidR="00596CAA">
        <w:rPr>
          <w:rFonts w:ascii="MS Reference Sans Serif" w:hAnsi="MS Reference Sans Serif" w:cs="الشهيد محمد الدره"/>
          <w:b/>
          <w:bCs/>
          <w:color w:val="FF0000"/>
          <w:sz w:val="32"/>
          <w:szCs w:val="32"/>
          <w:rtl/>
          <w:lang w:bidi="ar-DZ"/>
        </w:rPr>
        <w:br w:type="page"/>
      </w:r>
      <w:r w:rsidR="00254518" w:rsidRPr="00A0687A">
        <w:rPr>
          <w:rFonts w:ascii="MS Reference Sans Serif" w:hAnsi="MS Reference Sans Serif" w:cs="الشهيد محمد الدره" w:hint="cs"/>
          <w:b/>
          <w:bCs/>
          <w:color w:val="FF0000"/>
          <w:sz w:val="44"/>
          <w:szCs w:val="44"/>
          <w:u w:val="single"/>
          <w:rtl/>
          <w:lang w:bidi="ar-DZ"/>
        </w:rPr>
        <w:lastRenderedPageBreak/>
        <w:t>1</w:t>
      </w:r>
      <w:r w:rsidR="002300BC" w:rsidRPr="00A0687A">
        <w:rPr>
          <w:rFonts w:ascii="MS Reference Sans Serif" w:hAnsi="MS Reference Sans Serif" w:cs="الشهيد محمد الدره"/>
          <w:b/>
          <w:bCs/>
          <w:color w:val="FF0000"/>
          <w:sz w:val="44"/>
          <w:szCs w:val="44"/>
          <w:u w:val="single"/>
          <w:rtl/>
          <w:lang w:bidi="ar-DZ"/>
        </w:rPr>
        <w:t xml:space="preserve">ـ الوشائع و ثنائي القطب </w:t>
      </w:r>
      <w:r w:rsidR="002300BC" w:rsidRPr="009B3EAA">
        <w:rPr>
          <w:rFonts w:ascii="Times New Roman" w:hAnsi="Times New Roman" w:cs="Khalid Art bold"/>
          <w:color w:val="FF0000"/>
          <w:sz w:val="44"/>
          <w:szCs w:val="44"/>
          <w:u w:val="single"/>
          <w:lang w:bidi="ar-DZ"/>
        </w:rPr>
        <w:t>RL</w:t>
      </w:r>
      <w:r w:rsidR="002300BC" w:rsidRPr="00A0687A">
        <w:rPr>
          <w:rFonts w:ascii="MS Reference Sans Serif" w:hAnsi="MS Reference Sans Serif" w:cs="الشهيد محمد الدره"/>
          <w:b/>
          <w:bCs/>
          <w:color w:val="FF0000"/>
          <w:sz w:val="44"/>
          <w:szCs w:val="44"/>
          <w:u w:val="single"/>
          <w:rtl/>
          <w:lang w:bidi="ar-DZ"/>
        </w:rPr>
        <w:t xml:space="preserve"> :</w:t>
      </w:r>
    </w:p>
    <w:p w:rsidR="002300BC" w:rsidRPr="002B5BA5" w:rsidRDefault="002300BC" w:rsidP="002300BC">
      <w:pPr>
        <w:tabs>
          <w:tab w:val="left" w:pos="1414"/>
          <w:tab w:val="left" w:pos="301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1663B3" w:rsidRDefault="00254518" w:rsidP="001663B3">
      <w:pPr>
        <w:tabs>
          <w:tab w:val="left" w:pos="1414"/>
          <w:tab w:val="left" w:pos="3019"/>
        </w:tabs>
        <w:bidi/>
        <w:spacing w:after="0" w:line="240" w:lineRule="auto"/>
        <w:rPr>
          <w:rFonts w:ascii="MS Reference Sans Serif" w:hAnsi="MS Reference Sans Serif"/>
          <w:b/>
          <w:bCs/>
          <w:color w:val="0070C0"/>
          <w:sz w:val="32"/>
          <w:szCs w:val="32"/>
          <w:rtl/>
          <w:lang w:bidi="ar-DZ"/>
        </w:rPr>
      </w:pPr>
      <w:r>
        <w:rPr>
          <w:rFonts w:ascii="MS Reference Sans Serif" w:hAnsi="MS Reference Sans Serif" w:hint="cs"/>
          <w:b/>
          <w:bCs/>
          <w:color w:val="0070C0"/>
          <w:sz w:val="32"/>
          <w:szCs w:val="32"/>
          <w:rtl/>
          <w:lang w:bidi="ar-DZ"/>
        </w:rPr>
        <w:t>1</w:t>
      </w:r>
      <w:r w:rsidR="002300BC" w:rsidRPr="00E36E26">
        <w:rPr>
          <w:rFonts w:ascii="MS Reference Sans Serif" w:hAnsi="MS Reference Sans Serif"/>
          <w:b/>
          <w:bCs/>
          <w:color w:val="0070C0"/>
          <w:sz w:val="32"/>
          <w:szCs w:val="32"/>
          <w:rtl/>
          <w:lang w:bidi="ar-DZ"/>
        </w:rPr>
        <w:t xml:space="preserve"> ـ 1 ـ تعريف الوشيعة :</w:t>
      </w:r>
    </w:p>
    <w:p w:rsidR="001663B3" w:rsidRDefault="00B90198" w:rsidP="001663B3">
      <w:pPr>
        <w:tabs>
          <w:tab w:val="left" w:pos="1414"/>
          <w:tab w:val="left" w:pos="301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118441</wp:posOffset>
            </wp:positionH>
            <wp:positionV relativeFrom="paragraph">
              <wp:posOffset>240693</wp:posOffset>
            </wp:positionV>
            <wp:extent cx="1302855" cy="1461052"/>
            <wp:effectExtent l="19050" t="0" r="0" b="0"/>
            <wp:wrapNone/>
            <wp:docPr id="6" name="Image 5" descr="220px-Jospeh_Henry_(187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0px-Jospeh_Henry_(1879).jpg"/>
                    <pic:cNvPicPr/>
                  </pic:nvPicPr>
                  <pic:blipFill>
                    <a:blip r:embed="rId28" cstate="print">
                      <a:lum bright="-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2855" cy="14610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تتكون الوشيعة من سلك ناقل طويل جدا من النحاس معزول بطبقة من الورنيش ملفوف بشكل حلقات و تمتاز بذاتية </w:t>
      </w:r>
      <w:r w:rsidR="002300BC" w:rsidRPr="002B5BA5">
        <w:rPr>
          <w:rFonts w:ascii="MS Reference Sans Serif" w:hAnsi="MS Reference Sans Serif"/>
          <w:sz w:val="28"/>
          <w:szCs w:val="28"/>
          <w:lang w:bidi="ar-DZ"/>
        </w:rPr>
        <w:t xml:space="preserve">L  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</w:t>
      </w:r>
      <w:r w:rsidR="001663B3">
        <w:rPr>
          <w:rFonts w:ascii="MS Reference Sans Serif" w:hAnsi="MS Reference Sans Serif" w:hint="cs"/>
          <w:sz w:val="28"/>
          <w:szCs w:val="28"/>
          <w:rtl/>
          <w:lang w:bidi="ar-DZ"/>
        </w:rPr>
        <w:t>(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تقدر بالهنري </w:t>
      </w:r>
      <w:r w:rsidR="002300BC" w:rsidRPr="002B5BA5">
        <w:rPr>
          <w:rFonts w:ascii="MS Reference Sans Serif" w:hAnsi="MS Reference Sans Serif"/>
          <w:sz w:val="28"/>
          <w:szCs w:val="28"/>
          <w:lang w:bidi="ar-DZ"/>
        </w:rPr>
        <w:t>( H )</w:t>
      </w:r>
      <w:r w:rsidR="001663B3" w:rsidRPr="001663B3">
        <w:rPr>
          <w:rtl/>
        </w:rPr>
        <w:t xml:space="preserve"> </w:t>
      </w:r>
      <w:r w:rsidR="001663B3" w:rsidRPr="001663B3">
        <w:rPr>
          <w:rFonts w:ascii="MS Reference Sans Serif" w:hAnsi="MS Reference Sans Serif"/>
          <w:sz w:val="28"/>
          <w:szCs w:val="28"/>
          <w:rtl/>
          <w:lang w:bidi="ar-DZ"/>
        </w:rPr>
        <w:t>نسبة للعالم الفيزيائي جوزیف هنري</w:t>
      </w:r>
      <w:r w:rsidR="001663B3" w:rsidRPr="001663B3">
        <w:rPr>
          <w:rFonts w:ascii="MS Reference Sans Serif" w:hAnsi="MS Reference Sans Serif"/>
          <w:sz w:val="28"/>
          <w:szCs w:val="28"/>
          <w:lang w:bidi="ar-DZ"/>
        </w:rPr>
        <w:t xml:space="preserve"> Joseph Henry</w:t>
      </w:r>
      <w:r w:rsidR="001663B3">
        <w:rPr>
          <w:rFonts w:ascii="MS Reference Sans Serif" w:hAnsi="MS Reference Sans Serif" w:hint="cs"/>
          <w:sz w:val="28"/>
          <w:szCs w:val="28"/>
          <w:rtl/>
          <w:lang w:bidi="ar-DZ"/>
        </w:rPr>
        <w:t>)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</w:t>
      </w:r>
    </w:p>
    <w:p w:rsidR="002300BC" w:rsidRPr="002B5BA5" w:rsidRDefault="002300BC" w:rsidP="001663B3">
      <w:pPr>
        <w:tabs>
          <w:tab w:val="left" w:pos="1414"/>
          <w:tab w:val="left" w:pos="301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و مقاومة داخلية ( </w:t>
      </w:r>
      <w:r w:rsidRPr="002B5BA5">
        <w:rPr>
          <w:rFonts w:ascii="MS Reference Sans Serif" w:hAnsi="MS Reference Sans Serif"/>
          <w:sz w:val="28"/>
          <w:szCs w:val="28"/>
          <w:lang w:bidi="ar-DZ"/>
        </w:rPr>
        <w:t>r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) تقدر بالأوم ( </w:t>
      </w:r>
      <w:r w:rsidRPr="002B5BA5">
        <w:rPr>
          <w:rFonts w:ascii="MS Reference Sans Serif" w:hAnsi="MS Reference Sans Serif"/>
          <w:sz w:val="28"/>
          <w:szCs w:val="28"/>
          <w:lang w:bidi="ar-DZ"/>
        </w:rPr>
        <w:t>Ω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) وتمثل كمايلي :   </w:t>
      </w:r>
    </w:p>
    <w:p w:rsidR="002300BC" w:rsidRPr="002B5BA5" w:rsidRDefault="004A4D58" w:rsidP="002300BC">
      <w:pPr>
        <w:tabs>
          <w:tab w:val="left" w:pos="1414"/>
          <w:tab w:val="left" w:pos="301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821815</wp:posOffset>
                </wp:positionH>
                <wp:positionV relativeFrom="paragraph">
                  <wp:posOffset>196215</wp:posOffset>
                </wp:positionV>
                <wp:extent cx="5042535" cy="713105"/>
                <wp:effectExtent l="2540" t="0" r="3175" b="0"/>
                <wp:wrapNone/>
                <wp:docPr id="1052" name="Group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2535" cy="713105"/>
                          <a:chOff x="1260" y="5039"/>
                          <a:chExt cx="7941" cy="1123"/>
                        </a:xfrm>
                      </wpg:grpSpPr>
                      <wpg:grpSp>
                        <wpg:cNvPr id="1053" name="Group 484"/>
                        <wpg:cNvGrpSpPr>
                          <a:grpSpLocks/>
                        </wpg:cNvGrpSpPr>
                        <wpg:grpSpPr bwMode="auto">
                          <a:xfrm>
                            <a:off x="1260" y="5039"/>
                            <a:ext cx="3456" cy="1123"/>
                            <a:chOff x="2340" y="4694"/>
                            <a:chExt cx="3456" cy="1123"/>
                          </a:xfrm>
                        </wpg:grpSpPr>
                        <wps:wsp>
                          <wps:cNvPr id="1054" name="Text Box 4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0" y="4782"/>
                              <a:ext cx="576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4543" w:rsidRDefault="00A24543" w:rsidP="00D742E6">
                                <w:pPr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4D17FA">
                                  <w:rPr>
                                    <w:b/>
                                    <w:bCs/>
                                  </w:rPr>
                                  <w:t>A</w:t>
                                </w:r>
                              </w:p>
                              <w:p w:rsidR="00A24543" w:rsidRPr="00922B0E" w:rsidRDefault="00A24543" w:rsidP="00D742E6">
                                <w:pPr>
                                  <w:rPr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" name="Text Box 4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0" y="4799"/>
                              <a:ext cx="576" cy="10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4543" w:rsidRDefault="00A24543" w:rsidP="00D742E6">
                                <w:pPr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B</w:t>
                                </w:r>
                              </w:p>
                              <w:p w:rsidR="00A24543" w:rsidRPr="00922B0E" w:rsidRDefault="00A24543" w:rsidP="00D742E6">
                                <w:pPr>
                                  <w:rPr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92" y="4694"/>
                              <a:ext cx="900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4543" w:rsidRPr="007A03D7" w:rsidRDefault="00A24543" w:rsidP="00D742E6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A03D7">
                                  <w:rPr>
                                    <w:b/>
                                    <w:bCs/>
                                  </w:rPr>
                                  <w:t>r  , 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7" name="Group 488"/>
                          <wpg:cNvGrpSpPr>
                            <a:grpSpLocks/>
                          </wpg:cNvGrpSpPr>
                          <wpg:grpSpPr bwMode="auto">
                            <a:xfrm>
                              <a:off x="3582" y="5114"/>
                              <a:ext cx="1172" cy="360"/>
                              <a:chOff x="-1" y="0"/>
                              <a:chExt cx="20012" cy="20000"/>
                            </a:xfrm>
                          </wpg:grpSpPr>
                          <wpg:grpSp>
                            <wpg:cNvPr id="1058" name="Group 4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22" y="35"/>
                                <a:ext cx="3331" cy="19965"/>
                                <a:chOff x="132" y="22"/>
                                <a:chExt cx="285" cy="571"/>
                              </a:xfrm>
                            </wpg:grpSpPr>
                            <wps:wsp>
                              <wps:cNvPr id="1059" name="Arc 490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32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" name="Arc 4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7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1" name="Arc 492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313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" name="Arc 493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261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3" name="Arc 494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261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64" name="Line 495"/>
                            <wps:cNvCnPr/>
                            <wps:spPr bwMode="auto">
                              <a:xfrm>
                                <a:off x="-1" y="10000"/>
                                <a:ext cx="1835" cy="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65" name="Group 4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30" y="35"/>
                                <a:ext cx="3342" cy="19965"/>
                                <a:chOff x="261" y="22"/>
                                <a:chExt cx="286" cy="571"/>
                              </a:xfrm>
                            </wpg:grpSpPr>
                            <wps:wsp>
                              <wps:cNvPr id="1066" name="Arc 49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261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7" name="Arc 4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6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8" name="Arc 499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442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" name="Arc 500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391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0" name="Arc 50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391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1" name="Group 50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49" y="35"/>
                                <a:ext cx="3331" cy="19965"/>
                                <a:chOff x="391" y="22"/>
                                <a:chExt cx="285" cy="571"/>
                              </a:xfrm>
                            </wpg:grpSpPr>
                            <wps:wsp>
                              <wps:cNvPr id="1072" name="Arc 503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391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3" name="Arc 5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6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" name="Arc 505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572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" name="Arc 506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520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6" name="Arc 50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520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7" name="Group 50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57" y="35"/>
                                <a:ext cx="3343" cy="19965"/>
                                <a:chOff x="520" y="22"/>
                                <a:chExt cx="286" cy="571"/>
                              </a:xfrm>
                            </wpg:grpSpPr>
                            <wps:wsp>
                              <wps:cNvPr id="1078" name="Arc 509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520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9" name="Arc 5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676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0" name="Arc 511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702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1" name="Arc 512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650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" name="Arc 513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650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3" name="Group 5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77" y="35"/>
                                <a:ext cx="3331" cy="19965"/>
                                <a:chOff x="650" y="22"/>
                                <a:chExt cx="285" cy="571"/>
                              </a:xfrm>
                            </wpg:grpSpPr>
                            <wps:wsp>
                              <wps:cNvPr id="1084" name="Arc 515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650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5" name="Arc 5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5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6" name="Arc 517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832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7" name="Arc 518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779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8" name="Arc 519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77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9" name="Group 5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9385" y="35"/>
                                <a:ext cx="3343" cy="19965"/>
                                <a:chOff x="779" y="22"/>
                                <a:chExt cx="286" cy="571"/>
                              </a:xfrm>
                            </wpg:grpSpPr>
                            <wps:wsp>
                              <wps:cNvPr id="1090" name="Arc 52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77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1" name="Arc 5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5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2" name="Arc 523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961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3" name="Arc 524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909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4" name="Arc 525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90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95" name="Group 52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905" y="35"/>
                                <a:ext cx="3343" cy="19965"/>
                                <a:chOff x="909" y="22"/>
                                <a:chExt cx="286" cy="571"/>
                              </a:xfrm>
                            </wpg:grpSpPr>
                            <wps:wsp>
                              <wps:cNvPr id="1096" name="Arc 52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90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7" name="Arc 5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5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8" name="Arc 529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1091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9" name="Arc 530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1039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0" name="Arc 53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03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01" name="Group 5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425" y="35"/>
                                <a:ext cx="3331" cy="19965"/>
                                <a:chOff x="1039" y="22"/>
                                <a:chExt cx="285" cy="571"/>
                              </a:xfrm>
                            </wpg:grpSpPr>
                            <wps:wsp>
                              <wps:cNvPr id="1102" name="Arc 533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03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3" name="Arc 5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94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4" name="Arc 535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1220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5" name="Arc 536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1168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6" name="Arc 53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168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07" name="Arc 538"/>
                            <wps:cNvSpPr>
                              <a:spLocks/>
                            </wps:cNvSpPr>
                            <wps:spPr bwMode="auto">
                              <a:xfrm flipH="1">
                                <a:off x="13932" y="35"/>
                                <a:ext cx="1824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8" name="Arc 539"/>
                            <wps:cNvSpPr>
                              <a:spLocks/>
                            </wps:cNvSpPr>
                            <wps:spPr bwMode="auto">
                              <a:xfrm>
                                <a:off x="17264" y="0"/>
                                <a:ext cx="912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9" name="Arc 540"/>
                            <wps:cNvSpPr>
                              <a:spLocks/>
                            </wps:cNvSpPr>
                            <wps:spPr bwMode="auto">
                              <a:xfrm flipV="1">
                                <a:off x="16060" y="10000"/>
                                <a:ext cx="608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0" name="Arc 541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5452" y="10000"/>
                                <a:ext cx="608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1" name="Arc 542"/>
                            <wps:cNvSpPr>
                              <a:spLocks/>
                            </wps:cNvSpPr>
                            <wps:spPr bwMode="auto">
                              <a:xfrm flipH="1">
                                <a:off x="15452" y="35"/>
                                <a:ext cx="1824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2" name="Arc 543"/>
                            <wps:cNvSpPr>
                              <a:spLocks/>
                            </wps:cNvSpPr>
                            <wps:spPr bwMode="auto">
                              <a:xfrm>
                                <a:off x="15756" y="35"/>
                                <a:ext cx="912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3" name="Line 544"/>
                            <wps:cNvCnPr/>
                            <wps:spPr bwMode="auto">
                              <a:xfrm>
                                <a:off x="18176" y="10000"/>
                                <a:ext cx="1835" cy="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14" name="Line 545"/>
                          <wps:cNvCnPr/>
                          <wps:spPr bwMode="auto">
                            <a:xfrm>
                              <a:off x="2502" y="5294"/>
                              <a:ext cx="11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5" name="Line 546"/>
                          <wps:cNvCnPr/>
                          <wps:spPr bwMode="auto">
                            <a:xfrm>
                              <a:off x="4710" y="530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16" name="Group 547"/>
                        <wpg:cNvGrpSpPr>
                          <a:grpSpLocks/>
                        </wpg:cNvGrpSpPr>
                        <wpg:grpSpPr bwMode="auto">
                          <a:xfrm>
                            <a:off x="5940" y="5054"/>
                            <a:ext cx="3261" cy="1093"/>
                            <a:chOff x="6495" y="4979"/>
                            <a:chExt cx="3261" cy="1093"/>
                          </a:xfrm>
                        </wpg:grpSpPr>
                        <wpg:grpSp>
                          <wpg:cNvPr id="1117" name="Group 548"/>
                          <wpg:cNvGrpSpPr>
                            <a:grpSpLocks/>
                          </wpg:cNvGrpSpPr>
                          <wpg:grpSpPr bwMode="auto">
                            <a:xfrm>
                              <a:off x="8280" y="5474"/>
                              <a:ext cx="1080" cy="180"/>
                              <a:chOff x="2345" y="8816"/>
                              <a:chExt cx="1732" cy="396"/>
                            </a:xfrm>
                          </wpg:grpSpPr>
                          <wps:wsp>
                            <wps:cNvPr id="1118" name="Rectangle 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81" y="8816"/>
                                <a:ext cx="907" cy="39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9" name="Line 550"/>
                            <wps:cNvCnPr/>
                            <wps:spPr bwMode="auto">
                              <a:xfrm>
                                <a:off x="3688" y="9012"/>
                                <a:ext cx="38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0" name="Line 551"/>
                            <wps:cNvCnPr/>
                            <wps:spPr bwMode="auto">
                              <a:xfrm flipH="1">
                                <a:off x="2345" y="9022"/>
                                <a:ext cx="42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21" name="Text Box 5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95" y="5084"/>
                              <a:ext cx="576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4543" w:rsidRDefault="00A24543" w:rsidP="00D742E6">
                                <w:pPr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4D17FA">
                                  <w:rPr>
                                    <w:b/>
                                    <w:bCs/>
                                  </w:rPr>
                                  <w:t>A</w:t>
                                </w:r>
                              </w:p>
                              <w:p w:rsidR="00A24543" w:rsidRPr="00922B0E" w:rsidRDefault="00A24543" w:rsidP="00D742E6">
                                <w:pPr>
                                  <w:rPr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2" name="Text Box 5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80" y="5054"/>
                              <a:ext cx="576" cy="10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4543" w:rsidRDefault="00A24543" w:rsidP="00D742E6">
                                <w:pPr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B</w:t>
                                </w:r>
                              </w:p>
                              <w:p w:rsidR="00A24543" w:rsidRPr="00922B0E" w:rsidRDefault="00A24543" w:rsidP="00D742E6">
                                <w:pPr>
                                  <w:rPr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3" name="Text Box 5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0" y="4979"/>
                              <a:ext cx="900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4543" w:rsidRPr="007A03D7" w:rsidRDefault="00A24543" w:rsidP="00D742E6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A03D7">
                                  <w:rPr>
                                    <w:b/>
                                    <w:b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124" name="Group 555"/>
                          <wpg:cNvGrpSpPr>
                            <a:grpSpLocks/>
                          </wpg:cNvGrpSpPr>
                          <wpg:grpSpPr bwMode="auto">
                            <a:xfrm>
                              <a:off x="7200" y="5384"/>
                              <a:ext cx="1172" cy="360"/>
                              <a:chOff x="-1" y="0"/>
                              <a:chExt cx="20012" cy="20000"/>
                            </a:xfrm>
                          </wpg:grpSpPr>
                          <wpg:grpSp>
                            <wpg:cNvPr id="1125" name="Group 55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22" y="35"/>
                                <a:ext cx="3331" cy="19965"/>
                                <a:chOff x="132" y="22"/>
                                <a:chExt cx="285" cy="571"/>
                              </a:xfrm>
                            </wpg:grpSpPr>
                            <wps:wsp>
                              <wps:cNvPr id="1126" name="Arc 55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32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7" name="Arc 5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7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8" name="Arc 559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313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9" name="Arc 560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261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0" name="Arc 56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261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31" name="Line 562"/>
                            <wps:cNvCnPr/>
                            <wps:spPr bwMode="auto">
                              <a:xfrm>
                                <a:off x="-1" y="10000"/>
                                <a:ext cx="1835" cy="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132" name="Group 5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30" y="35"/>
                                <a:ext cx="3342" cy="19965"/>
                                <a:chOff x="261" y="22"/>
                                <a:chExt cx="286" cy="571"/>
                              </a:xfrm>
                            </wpg:grpSpPr>
                            <wps:wsp>
                              <wps:cNvPr id="1133" name="Arc 564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261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4" name="Arc 5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6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5" name="Arc 566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442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6" name="Arc 567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391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7" name="Arc 568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391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38" name="Group 5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49" y="35"/>
                                <a:ext cx="3331" cy="19965"/>
                                <a:chOff x="391" y="22"/>
                                <a:chExt cx="285" cy="571"/>
                              </a:xfrm>
                            </wpg:grpSpPr>
                            <wps:wsp>
                              <wps:cNvPr id="1139" name="Arc 570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391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0" name="Arc 5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6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1" name="Arc 572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572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2" name="Arc 573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520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3" name="Arc 574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520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44" name="Group 5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57" y="35"/>
                                <a:ext cx="3343" cy="19965"/>
                                <a:chOff x="520" y="22"/>
                                <a:chExt cx="286" cy="571"/>
                              </a:xfrm>
                            </wpg:grpSpPr>
                            <wps:wsp>
                              <wps:cNvPr id="1145" name="Arc 576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520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6" name="Arc 57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76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7" name="Arc 578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702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8" name="Arc 579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650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9" name="Arc 580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650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50" name="Group 5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77" y="35"/>
                                <a:ext cx="3331" cy="19965"/>
                                <a:chOff x="650" y="22"/>
                                <a:chExt cx="285" cy="571"/>
                              </a:xfrm>
                            </wpg:grpSpPr>
                            <wps:wsp>
                              <wps:cNvPr id="1151" name="Arc 582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650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2" name="Arc 5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5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3" name="Arc 584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832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4" name="Arc 585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779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5" name="Arc 586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77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56" name="Group 5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9385" y="35"/>
                                <a:ext cx="3343" cy="19965"/>
                                <a:chOff x="779" y="22"/>
                                <a:chExt cx="286" cy="571"/>
                              </a:xfrm>
                            </wpg:grpSpPr>
                            <wps:wsp>
                              <wps:cNvPr id="1157" name="Arc 588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77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8" name="Arc 5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5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9" name="Arc 590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961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0" name="Arc 591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909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1" name="Arc 592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90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62" name="Group 5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905" y="35"/>
                                <a:ext cx="3343" cy="19965"/>
                                <a:chOff x="909" y="22"/>
                                <a:chExt cx="286" cy="571"/>
                              </a:xfrm>
                            </wpg:grpSpPr>
                            <wps:wsp>
                              <wps:cNvPr id="1163" name="Arc 594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90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4" name="Arc 5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5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5" name="Arc 596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1091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6" name="Arc 597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1039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7" name="Arc 598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03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68" name="Group 59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425" y="35"/>
                                <a:ext cx="3331" cy="19965"/>
                                <a:chOff x="1039" y="22"/>
                                <a:chExt cx="285" cy="571"/>
                              </a:xfrm>
                            </wpg:grpSpPr>
                            <wps:wsp>
                              <wps:cNvPr id="1169" name="Arc 600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039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0" name="Arc 6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94" y="22"/>
                                  <a:ext cx="78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1" name="Arc 602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1220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2" name="Arc 603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1168" y="307"/>
                                  <a:ext cx="52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3" name="Arc 604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168" y="22"/>
                                  <a:ext cx="156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74" name="Arc 605"/>
                            <wps:cNvSpPr>
                              <a:spLocks/>
                            </wps:cNvSpPr>
                            <wps:spPr bwMode="auto">
                              <a:xfrm flipH="1">
                                <a:off x="13932" y="35"/>
                                <a:ext cx="1824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5" name="Arc 606"/>
                            <wps:cNvSpPr>
                              <a:spLocks/>
                            </wps:cNvSpPr>
                            <wps:spPr bwMode="auto">
                              <a:xfrm>
                                <a:off x="17264" y="0"/>
                                <a:ext cx="912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6" name="Arc 607"/>
                            <wps:cNvSpPr>
                              <a:spLocks/>
                            </wps:cNvSpPr>
                            <wps:spPr bwMode="auto">
                              <a:xfrm flipV="1">
                                <a:off x="16060" y="10000"/>
                                <a:ext cx="608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7" name="Arc 608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5452" y="10000"/>
                                <a:ext cx="608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8" name="Arc 609"/>
                            <wps:cNvSpPr>
                              <a:spLocks/>
                            </wps:cNvSpPr>
                            <wps:spPr bwMode="auto">
                              <a:xfrm flipH="1">
                                <a:off x="15452" y="35"/>
                                <a:ext cx="1824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9" name="Arc 610"/>
                            <wps:cNvSpPr>
                              <a:spLocks/>
                            </wps:cNvSpPr>
                            <wps:spPr bwMode="auto">
                              <a:xfrm>
                                <a:off x="15756" y="35"/>
                                <a:ext cx="912" cy="1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0" name="Line 611"/>
                            <wps:cNvCnPr/>
                            <wps:spPr bwMode="auto">
                              <a:xfrm>
                                <a:off x="18176" y="10000"/>
                                <a:ext cx="1835" cy="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81" name="Line 612"/>
                          <wps:cNvCnPr/>
                          <wps:spPr bwMode="auto">
                            <a:xfrm>
                              <a:off x="6660" y="5579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2" name="Text Box 6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0" y="5084"/>
                              <a:ext cx="900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4543" w:rsidRPr="007A03D7" w:rsidRDefault="00A24543" w:rsidP="00D742E6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A03D7">
                                  <w:rPr>
                                    <w:b/>
                                    <w:bCs/>
                                  </w:rPr>
                                  <w:t xml:space="preserve">r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83" name="AutoShape 614"/>
                        <wps:cNvSpPr>
                          <a:spLocks noChangeArrowheads="1"/>
                        </wps:cNvSpPr>
                        <wps:spPr bwMode="auto">
                          <a:xfrm>
                            <a:off x="4815" y="5444"/>
                            <a:ext cx="900" cy="405"/>
                          </a:xfrm>
                          <a:prstGeom prst="rightArrow">
                            <a:avLst>
                              <a:gd name="adj1" fmla="val 50000"/>
                              <a:gd name="adj2" fmla="val 555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83" o:spid="_x0000_s1037" style="position:absolute;left:0;text-align:left;margin-left:143.45pt;margin-top:15.45pt;width:397.05pt;height:56.15pt;z-index:251692032" coordorigin="1260,5039" coordsize="7941,11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">
                <v:group id="Group 484" o:spid="_x0000_s1038" style="position:absolute;left:1260;top:5039;width:3456;height:1123" coordorigin="2340,4694" coordsize="3456,1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vYCc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A/mk3h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M+9gJwwAAAN0AAAAP&#10;AAAAAAAAAAAAAAAAAKoCAABkcnMvZG93bnJldi54bWxQSwUGAAAAAAQABAD6AAAAmgMAAAAA&#10;">
                  <v:shape id="Text Box 485" o:spid="_x0000_s1039" type="#_x0000_t202" style="position:absolute;left:2340;top:4782;width:576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FONc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fpSu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FONcMAAADdAAAADwAAAAAAAAAAAAAAAACYAgAAZHJzL2Rv&#10;d25yZXYueG1sUEsFBgAAAAAEAAQA9QAAAIgDAAAAAA==&#10;" filled="f" stroked="f">
                    <v:textbox>
                      <w:txbxContent>
                        <w:p w:rsidR="00A24543" w:rsidRDefault="00A24543" w:rsidP="00D742E6">
                          <w:pPr>
                            <w:rPr>
                              <w:b/>
                              <w:bCs/>
                              <w:rtl/>
                            </w:rPr>
                          </w:pPr>
                          <w:r w:rsidRPr="004D17FA">
                            <w:rPr>
                              <w:b/>
                              <w:bCs/>
                            </w:rPr>
                            <w:t>A</w:t>
                          </w:r>
                        </w:p>
                        <w:p w:rsidR="00A24543" w:rsidRPr="00922B0E" w:rsidRDefault="00A24543" w:rsidP="00D742E6">
                          <w:pPr>
                            <w:rPr>
                              <w:sz w:val="30"/>
                              <w:szCs w:val="30"/>
                            </w:rPr>
                          </w:pPr>
                          <w:r>
                            <w:rPr>
                              <w:b/>
                              <w:bCs/>
                              <w:rtl/>
                            </w:rPr>
                            <w:t>•</w:t>
                          </w:r>
                        </w:p>
                      </w:txbxContent>
                    </v:textbox>
                  </v:shape>
                  <v:shape id="Text Box 486" o:spid="_x0000_s1040" type="#_x0000_t202" style="position:absolute;left:5220;top:4799;width:576;height:1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3rrsMA&#10;AADdAAAADwAAAGRycy9kb3ducmV2LnhtbERPTWvCQBC9C/6HZQq9md2KkTZ1E8Qi9NSitoK3ITsm&#10;odnZkN2a9N93BcHbPN7nrIrRtuJCvW8ca3hKFAji0pmGKw1fh+3sGYQPyAZbx6ThjzwU+XSywsy4&#10;gXd02YdKxBD2GWqoQ+gyKX1Zk0WfuI44cmfXWwwR9pU0PQ4x3LZyrtRSWmw4NtTY0aam8mf/azV8&#10;f5xPx4X6rN5s2g1uVJLti9T68WFcv4IINIa7+OZ+N3G+SlO4fhNPk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+3rrsMAAADdAAAADwAAAAAAAAAAAAAAAACYAgAAZHJzL2Rv&#10;d25yZXYueG1sUEsFBgAAAAAEAAQA9QAAAIgDAAAAAA==&#10;" filled="f" stroked="f">
                    <v:textbox>
                      <w:txbxContent>
                        <w:p w:rsidR="00A24543" w:rsidRDefault="00A24543" w:rsidP="00D742E6">
                          <w:pPr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B</w:t>
                          </w:r>
                        </w:p>
                        <w:p w:rsidR="00A24543" w:rsidRPr="00922B0E" w:rsidRDefault="00A24543" w:rsidP="00D742E6">
                          <w:pPr>
                            <w:rPr>
                              <w:sz w:val="30"/>
                              <w:szCs w:val="30"/>
                            </w:rPr>
                          </w:pPr>
                          <w:r>
                            <w:rPr>
                              <w:b/>
                              <w:bCs/>
                              <w:rtl/>
                            </w:rPr>
                            <w:t>•</w:t>
                          </w:r>
                        </w:p>
                      </w:txbxContent>
                    </v:textbox>
                  </v:shape>
                  <v:shape id="Text Box 487" o:spid="_x0000_s1041" type="#_x0000_t202" style="position:absolute;left:3792;top:4694;width:900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912cMA&#10;AADdAAAADwAAAGRycy9kb3ducmV2LnhtbERPTWvCQBC9C/0PyxS8md0WEzTNKqWl4KmitkJvQ3ZM&#10;QrOzIbs18d93BcHbPN7nFOvRtuJMvW8ca3hKFAji0pmGKw1fh4/ZAoQPyAZbx6ThQh7Wq4dJgblx&#10;A+/ovA+ViCHsc9RQh9DlUvqyJos+cR1x5E6utxgi7CtpehxiuG3ls1KZtNhwbKixo7eayt/9n9Xw&#10;/Xn6Oc7Vtnq3aTe4UUm2S6n19HF8fQERaAx38c29MXG+SjO4fhNP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912cMAAADdAAAADwAAAAAAAAAAAAAAAACYAgAAZHJzL2Rv&#10;d25yZXYueG1sUEsFBgAAAAAEAAQA9QAAAIgDAAAAAA==&#10;" filled="f" stroked="f">
                    <v:textbox>
                      <w:txbxContent>
                        <w:p w:rsidR="00A24543" w:rsidRPr="007A03D7" w:rsidRDefault="00A24543" w:rsidP="00D742E6">
                          <w:pPr>
                            <w:rPr>
                              <w:b/>
                              <w:bCs/>
                            </w:rPr>
                          </w:pPr>
                          <w:r w:rsidRPr="007A03D7">
                            <w:rPr>
                              <w:b/>
                              <w:bCs/>
                            </w:rPr>
                            <w:t>r  , L</w:t>
                          </w:r>
                        </w:p>
                      </w:txbxContent>
                    </v:textbox>
                  </v:shape>
                  <v:group id="Group 488" o:spid="_x0000_s1042" style="position:absolute;left:3582;top:5114;width:1172;height:360" coordorigin="-1" coordsize="2001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8DeCs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aDqH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wN4KwwAAAN0AAAAP&#10;AAAAAAAAAAAAAAAAAKoCAABkcnMvZG93bnJldi54bWxQSwUGAAAAAAQABAD6AAAAmgMAAAAA&#10;">
                    <v:group id="Group 489" o:spid="_x0000_s1043" style="position:absolute;left:1822;top:35;width:3331;height:19965" coordorigin="132,22" coordsize="285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9KeM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J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l9KeMcAAADd&#10;AAAADwAAAAAAAAAAAAAAAACqAgAAZHJzL2Rvd25yZXYueG1sUEsFBgAAAAAEAAQA+gAAAJ4DAAAA&#10;AA==&#10;">
                      <v:shape id="Arc 490" o:spid="_x0000_s1044" style="position:absolute;left:132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KYJsIA&#10;AADdAAAADwAAAGRycy9kb3ducmV2LnhtbERPS4vCMBC+L+x/CLPgZVlThRXtGkUFobAg+Dh4HJrp&#10;A5tJSWKt/94Igrf5+J4zX/amER05X1tWMBomIIhzq2suFZyO258pCB+QNTaWScGdPCwXnx9zTLW9&#10;8Z66QyhFDGGfooIqhDaV0ucVGfRD2xJHrrDOYIjQlVI7vMVw08hxkkykwZpjQ4UtbSrKL4erUbDu&#10;rPv/vszMtctW9lwXWXHcZUoNvvrVH4hAfXiLX+5Mx/nJ7wye38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opgm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491" o:spid="_x0000_s1045" style="position:absolute;left:287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xpNsUA&#10;AADdAAAADwAAAGRycy9kb3ducmV2LnhtbESP3WrCQBCF7wt9h2UK3tXdikhIXaW0VFS88ecBhuyY&#10;hGZn0+yq0ad3LgTvZjhnzvlmOu99o87UxTqwhY+hAUVcBFdzaeGw/33PQMWE7LAJTBauFGE+e32Z&#10;Yu7Chbd03qVSSQjHHC1UKbW51rGoyGMchpZYtGPoPCZZu1K7Di8S7hs9MmaiPdYsDRW29F1R8bc7&#10;eQvm+HPbpOV/xqtDn41Pt0Wh197awVv/9QkqUZ+e5sf10gm+mQi/fCMj6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jGk2xQAAAN0AAAAPAAAAAAAAAAAAAAAAAJgCAABkcnMv&#10;ZG93bnJldi54bWxQSwUGAAAAAAQABAD1AAAAigMAAAAA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492" o:spid="_x0000_s1046" style="position:absolute;left:313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rC5cQA&#10;AADdAAAADwAAAGRycy9kb3ducmV2LnhtbERPyWrDMBC9B/oPYgq9JXJSMMGJEpJCFxp6yHbIbbDG&#10;C7FGrqTa7t9XhUBu83jrLNeDaURHzteWFUwnCQji3OqaSwWn4+t4DsIHZI2NZVLwSx7Wq4fREjNt&#10;e95TdwiliCHsM1RQhdBmUvq8IoN+YlviyBXWGQwRulJqh30MN42cJUkqDdYcGyps6aWi/Hr4MQpm&#10;7M/H5+3b5fuddoX5Kj53vk2VenocNgsQgYZwF9/cHzrOT9Ip/H8TT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KwuXEAAAA3QAAAA8AAAAAAAAAAAAAAAAAmAIAAGRycy9k&#10;b3ducmV2LnhtbFBLBQYAAAAABAAEAPUAAACJAwAAAAA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493" o:spid="_x0000_s1047" style="position:absolute;left:261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lddsUA&#10;AADdAAAADwAAAGRycy9kb3ducmV2LnhtbERPS2vCQBC+F/wPywje6kZRU1JXaX0UwYNUvXgbstMk&#10;mp0N2VVTf70rCN7m43vOeNqYUlyodoVlBb1uBII4tbrgTMF+t3z/AOE8ssbSMin4JwfTSettjIm2&#10;V/6ly9ZnIoSwS1BB7n2VSOnSnAy6rq2IA/dna4M+wDqTusZrCDel7EfRSBosODTkWNEsp/S0PRsF&#10;sb1teovDzyCO58PhejU4fs+XO6U67ebrE4Snxr/ET/dKh/nRqA+Pb8IJcn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KV12xQAAAN0AAAAPAAAAAAAAAAAAAAAAAJgCAABkcnMv&#10;ZG93bnJldi54bWxQSwUGAAAAAAQABAD1AAAAigMAAAAA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494" o:spid="_x0000_s1048" style="position:absolute;left:261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ZlccQA&#10;AADdAAAADwAAAGRycy9kb3ducmV2LnhtbERPS2sCMRC+F/ofwgi9lJqtBbGrUWxBCAiF7nrwOGxm&#10;H7iZLElct//eFAq9zcf3nM1usr0YyYfOsYLXeQaCuHKm40bBqTy8rECEiGywd0wKfijAbvv4sMHc&#10;uBt/01jERqQQDjkqaGMccilD1ZLFMHcDceJq5y3GBH0jjcdbCre9XGTZUlrsODW0ONBnS9WluFoF&#10;H6Pzx+fLu72Oeu/OXa3r8ksr9TSb9msQkab4L/5za5PmZ8s3+P0mnS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mZXHEAAAA3QAAAA8AAAAAAAAAAAAAAAAAmAIAAGRycy9k&#10;b3ducmV2LnhtbFBLBQYAAAAABAAEAPUAAACJAwAAAAA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line id="Line 495" o:spid="_x0000_s1049" style="position:absolute;visibility:visible;mso-wrap-style:square" from="-1,10000" to="1834,1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iTvcAAAADdAAAADwAAAGRycy9kb3ducmV2LnhtbERPS2vCQBC+F/wPywi91Y2lSoiuIoJQ&#10;8CBVweuQHZNgdjZkJw//fbdQ8DYf33PW29HVqqc2VJ4NzGcJKOLc24oLA9fL4SMFFQTZYu2ZDDwp&#10;wHYzeVtjZv3AP9SfpVAxhEOGBkqRJtM65CU5DDPfEEfu7luHEmFbaNviEMNdrT+TZKkdVhwbSmxo&#10;X1L+OHfOQCf3I43XLr1RygsZ0tPC9Sdj3qfjbgVKaJSX+N/9beP8ZPkFf9/EE/Tm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J4k73AAAAA3QAAAA8AAAAAAAAAAAAAAAAA&#10;oQIAAGRycy9kb3ducmV2LnhtbFBLBQYAAAAABAAEAPkAAACOAwAAAAA=&#10;" strokeweight="1pt">
                      <v:stroke startarrowwidth="narrow" startarrowlength="short" endarrowwidth="narrow" endarrowlength="short"/>
                    </v:line>
                    <v:group id="Group 496" o:spid="_x0000_s1050" style="position:absolute;left:3330;top:35;width:3342;height:19965" coordorigin="261,22" coordsize="286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vW8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frRM4P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jIvW8QAAADdAAAA&#10;DwAAAAAAAAAAAAAAAACqAgAAZHJzL2Rvd25yZXYueG1sUEsFBgAAAAAEAAQA+gAAAJsDAAAAAA==&#10;">
                      <v:shape id="Arc 497" o:spid="_x0000_s1051" style="position:absolute;left:261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HG6cIA&#10;AADdAAAADwAAAGRycy9kb3ducmV2LnhtbERPS4vCMBC+C/sfwix4EU31UNauUVxBKAgLqx48Ds30&#10;gc2kJLHWf28WBG/z8T1ntRlMK3pyvrGsYD5LQBAXVjdcKTif9tMvED4ga2wtk4IHedisP0YrzLS9&#10;8x/1x1CJGMI+QwV1CF0mpS9qMuhntiOOXGmdwRChq6R2eI/hppWLJEmlwYZjQ40d7WoqrsebUfDT&#10;W3eYXJfm1udbe2nKvDz95kqNP4ftN4hAQ3iLX+5cx/lJmsL/N/EE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Ucbp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498" o:spid="_x0000_s1052" style="position:absolute;left:416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XxQsIA&#10;AADdAAAADwAAAGRycy9kb3ducmV2LnhtbERPzYrCMBC+C/sOYRa8aaKIlq5RZEVR8bKuDzA0Y1u2&#10;mXSbqNWnN4LgbT6+35nOW1uJCzW+dKxh0FcgiDNnSs41HH9XvQSED8gGK8ek4UYe5rOPzhRT4678&#10;Q5dDyEUMYZ+ihiKEOpXSZwVZ9H1XE0fu5BqLIcIml6bBawy3lRwqNZYWS44NBdb0XVD2dzhbDeq0&#10;vO/D5j/h7bFNRuf7OpM7q3X3s118gQjUhrf45d6YOF+NJ/D8Jp4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ZfFCwgAAAN0AAAAPAAAAAAAAAAAAAAAAAJgCAABkcnMvZG93&#10;bnJldi54bWxQSwUGAAAAAAQABAD1AAAAhwMAAAAA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499" o:spid="_x0000_s1053" style="position:absolute;left:442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BreMcA&#10;AADdAAAADwAAAGRycy9kb3ducmV2LnhtbESPS2sCQRCE74L/YeiAN52NwiIbRzGCSYh48JGDt2an&#10;90F2etadiW7+ffoQ8NZNVVd9vVj1rlE36kLt2cDzJAFFnHtbc2ngfNqO56BCRLbYeCYDvxRgtRwO&#10;FphZf+cD3Y6xVBLCIUMDVYxtpnXIK3IYJr4lFq3wncMoa1dq2+Fdwl2jp0mSaoc1S0OFLW0qyr+P&#10;P87AlMPXafb6drm+065w++JzF9rUmNFTv34BFamPD/P/9YcV/CQVXPlGRt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Jwa3jHAAAA3QAAAA8AAAAAAAAAAAAAAAAAmAIAAGRy&#10;cy9kb3ducmV2LnhtbFBLBQYAAAAABAAEAPUAAACMAwAAAAA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00" o:spid="_x0000_s1054" style="position:absolute;left:391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3PB8cA&#10;AADdAAAADwAAAGRycy9kb3ducmV2LnhtbERPS2vCQBC+F/oflil4040lmja6hrY+EHoQHxdvQ3ZM&#10;0mZnQ3bV2F/vFgq9zcf3nGnWmVpcqHWVZQXDQQSCOLe64kLBYb/sv4BwHlljbZkU3MhBNnt8mGKq&#10;7ZW3dNn5QoQQdikqKL1vUildXpJBN7ANceBOtjXoA2wLqVu8hnBTy+coGkuDFYeGEhv6KCn/3p2N&#10;gsT+bIaL4ypOkvlo9LmOv97ny71SvafubQLCU+f/xX/utQ7zo/Er/H4TTpCz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NzwfHAAAA3QAAAA8AAAAAAAAAAAAAAAAAmAIAAGRy&#10;cy9kb3ducmV2LnhtbFBLBQYAAAAABAAEAPUAAACMAwAAAAA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01" o:spid="_x0000_s1055" style="position:absolute;left:391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1t28YA&#10;AADdAAAADwAAAGRycy9kb3ducmV2LnhtbESPT2sCQQzF70K/w5BCL0Vn7cHq1lGsUFgoCGoPPYad&#10;7B/cySwz47r99s1B8JbwXt77Zb0dXacGCrH1bGA+y0ARl962XBv4OX9Nl6BiQrbYeSYDfxRhu3ma&#10;rDG3/sZHGk6pVhLCMUcDTUp9rnUsG3IYZ74nFq3ywWGSNdTaBrxJuOv0W5YttMOWpaHBnvYNlZfT&#10;1Rn4HHz4fr2s3HUodv63rYrqfCiMeXkedx+gEo3pYb5fF1bws3fhl29kBL3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1t28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02" o:spid="_x0000_s1056" style="position:absolute;left:4849;top:35;width:3331;height:19965" coordorigin="391,22" coordsize="285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C/hcQAAADd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fFrAr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C/hcQAAADdAAAA&#10;DwAAAAAAAAAAAAAAAACqAgAAZHJzL2Rvd25yZXYueG1sUEsFBgAAAAAEAAQA+gAAAJsDAAAAAA==&#10;">
                      <v:shape id="Arc 503" o:spid="_x0000_s1057" style="position:absolute;left:391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NWN8QA&#10;AADdAAAADwAAAGRycy9kb3ducmV2LnhtbERPS2sCMRC+F/ofwgheSs3qobWrUawgBAqF7nrwOGxm&#10;H7iZLElct/++KRR6m4/vOdv9ZHsxkg+dYwXLRQaCuHKm40bBuTw9r0GEiGywd0wKvinAfvf4sMXc&#10;uDt/0VjERqQQDjkqaGMccilD1ZLFsHADceJq5y3GBH0jjcd7Cre9XGXZi7TYcWpocaBjS9W1uFkF&#10;76PzH0/XN3sb9cFdulrX5adWaj6bDhsQkab4L/5za5PmZ68r+P0mnSB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zVjfEAAAA3QAAAA8AAAAAAAAAAAAAAAAAmAIAAGRycy9k&#10;b3ducmV2LnhtbFBLBQYAAAAABAAEAPUAAACJAwAAAAA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04" o:spid="_x0000_s1058" style="position:absolute;left:546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dhnMMA&#10;AADdAAAADwAAAGRycy9kb3ducmV2LnhtbERP22oCMRB9L/QfwhT6polW2mXdKGJpscWXrn7AsJm9&#10;4GaybqJu/XpTEPo2h3OdbDnYVpyp941jDZOxAkFcONNwpWG/+xglIHxANtg6Jg2/5GG5eHzIMDXu&#10;wj90zkMlYgj7FDXUIXSplL6oyaIfu444cqXrLYYI+0qaHi8x3LZyqtSrtNhwbKixo3VNxSE/WQ2q&#10;fL9uw+aY8Nd+SGan62chv63Wz0/Dag4i0BD+xXf3xsT56u0F/r6JJ8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dhnM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05" o:spid="_x0000_s1059" style="position:absolute;left:572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T3oMQA&#10;AADdAAAADwAAAGRycy9kb3ducmV2LnhtbERPS2vCQBC+F/wPywi91Y1WtMRsRAVrUXpQ68HbkJ08&#10;MDsbs1tN/71bKPQ2H99zknlnanGj1lWWFQwHEQjizOqKCwVfx/XLGwjnkTXWlknBDzmYp72nBGNt&#10;77yn28EXIoSwi1FB6X0TS+mykgy6gW2IA5fb1qAPsC2kbvEewk0tR1E0kQYrDg0lNrQqKbscvo2C&#10;EbvT8XX5fr5uaJebz3y7c81Eqed+t5iB8NT5f/Gf+0OH+dF0DL/fhBNk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k96DEAAAA3QAAAA8AAAAAAAAAAAAAAAAAmAIAAGRycy9k&#10;b3ducmV2LnhtbFBLBQYAAAAABAAEAPUAAACJAwAAAAA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06" o:spid="_x0000_s1060" style="position:absolute;left:520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lT38YA&#10;AADdAAAADwAAAGRycy9kb3ducmV2LnhtbERPS2vCQBC+F/oflin0VjeKMZK6Ca2PIngoPi7ehuw0&#10;SZudDdmtxv56VxB6m4/vObO8N404UedqywqGgwgEcWF1zaWCw371MgXhPLLGxjIpuJCDPHt8mGGq&#10;7Zm3dNr5UoQQdikqqLxvUyldUZFBN7AtceC+bGfQB9iVUnd4DuGmkaMomkiDNYeGCluaV1T87H6N&#10;gsT+fQ6Xx49xkizieLMef78vVnulnp/6t1cQnnr/L7671zrMj5IYbt+EE2R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BlT38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07" o:spid="_x0000_s1061" style="position:absolute;left:520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hQNMQA&#10;AADdAAAADwAAAGRycy9kb3ducmV2LnhtbERPS2sCMRC+F/ofwgi9lJqtB2tXo9iCEBAK3fXgcdjM&#10;PnAzWZK4bv+9KRR6m4/vOZvdZHsxkg+dYwWv8wwEceVMx42CU3l4WYEIEdlg75gU/FCA3fbxYYO5&#10;cTf+prGIjUghHHJU0MY45FKGqiWLYe4G4sTVzluMCfpGGo+3FG57uciypbTYcWpocaDPlqpLcbUK&#10;Pkbnj8+Xd3sd9d6du1rX5ZdW6mk27dcgIk3xX/zn1ibNz96W8PtNOkF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IUDTEAAAA3QAAAA8AAAAAAAAAAAAAAAAAmAIAAGRycy9k&#10;b3ducmV2LnhtbFBLBQYAAAAABAAEAPUAAACJAwAAAAA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08" o:spid="_x0000_s1062" style="position:absolute;left:6357;top:35;width:3343;height:19965" coordorigin="520,22" coordsize="286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HWCasMAAADd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0Ww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4dYJqwwAAAN0AAAAP&#10;AAAAAAAAAAAAAAAAAKoCAABkcnMvZG93bnJldi54bWxQSwUGAAAAAAQABAD6AAAAmgMAAAAA&#10;">
                      <v:shape id="Arc 509" o:spid="_x0000_s1063" style="position:absolute;left:520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th3cYA&#10;AADdAAAADwAAAGRycy9kb3ducmV2LnhtbESPT2sCQQzF70K/w5BCL0Vn7cHq1lGsUFgoCGoPPYad&#10;7B/cySwz47r99s1B8JbwXt77Zb0dXacGCrH1bGA+y0ARl962XBv4OX9Nl6BiQrbYeSYDfxRhu3ma&#10;rDG3/sZHGk6pVhLCMUcDTUp9rnUsG3IYZ74nFq3ywWGSNdTaBrxJuOv0W5YttMOWpaHBnvYNlZfT&#10;1Rn4HHz4fr2s3HUodv63rYrqfCiMeXkedx+gEo3pYb5fF1bws3fBlW9kBL3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Vth3c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10" o:spid="_x0000_s1064" style="position:absolute;left:676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9WdsMA&#10;AADdAAAADwAAAGRycy9kb3ducmV2LnhtbERP22oCMRB9L/QfwhT6polS7LpuFLG02OJLt37AsJm9&#10;4GaybqJu/XpTEPo2h3OdbDXYVpyp941jDZOxAkFcONNwpWH/8z5KQPiAbLB1TBp+ycNq+fiQYWrc&#10;hb/pnIdKxBD2KWqoQ+hSKX1Rk0U/dh1x5ErXWwwR9pU0PV5iuG3lVKmZtNhwbKixo01NxSE/WQ2q&#10;fLvuwvaY8Od+SF5O149Cflmtn5+G9QJEoCH8i+/urYnz1esc/r6JJ8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9Wds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11" o:spid="_x0000_s1065" style="position:absolute;left:702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qBhMYA&#10;AADdAAAADwAAAGRycy9kb3ducmV2LnhtbESPS2sCQRCE74L/YWghN53VgMjqKCqYhEgOvg7emp3e&#10;B+70bHYmuvn36UPAWzdVXfX1YtW5Wt2pDZVnA+NRAoo487biwsD5tBvOQIWIbLH2TAZ+KcBq2e8t&#10;MLX+wQe6H2OhJIRDigbKGJtU65CV5DCMfEMsWu5bh1HWttC2xYeEu1pPkmSqHVYsDSU2tC0pux1/&#10;nIEJh8vpdfN2/X6nfe6+8s99aKbGvAy69RxUpC4+zf/XH1bwk5nwyzcygl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AqBhMYAAADdAAAADwAAAAAAAAAAAAAAAACYAgAAZHJz&#10;L2Rvd25yZXYueG1sUEsFBgAAAAAEAAQA9QAAAIs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12" o:spid="_x0000_s1066" style="position:absolute;left:650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cl+8UA&#10;AADdAAAADwAAAGRycy9kb3ducmV2LnhtbERPTWvCQBC9F/wPywje6iZFjaSu0lYtggdRe+ltyE6T&#10;aHY2ZFeN/fWuIHibx/ucyaw1lThT40rLCuJ+BII4s7rkXMHPfvk6BuE8ssbKMim4koPZtPMywVTb&#10;C2/pvPO5CCHsUlRQeF+nUrqsIIOub2viwP3ZxqAPsMmlbvASwk0l36JoJA2WHBoKrOmroOy4OxkF&#10;if3fxIvf70GSzIfD9Wpw+Jwv90r1uu3HOwhPrX+KH+6VDvOjcQz3b8IJcn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9yX7xQAAAN0AAAAPAAAAAAAAAAAAAAAAAJgCAABkcnMv&#10;ZG93bnJldi54bWxQSwUGAAAAAAQABAD1AAAAigMAAAAA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13" o:spid="_x0000_s1067" style="position:absolute;left:650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YmEMIA&#10;AADdAAAADwAAAGRycy9kb3ducmV2LnhtbERPS4vCMBC+C/6HMMJeZE31IG7XKO6CUBAErYc9Ds30&#10;gc2kJLF2/70RBG/z8T1nvR1MK3pyvrGsYD5LQBAXVjdcKbjk+88VCB+QNbaWScE/edhuxqM1ptre&#10;+UT9OVQihrBPUUEdQpdK6YuaDPqZ7YgjV1pnMEToKqkd3mO4aeUiSZbSYMOxocaOfmsqruebUfDT&#10;W3eYXr/Mrc929q8pszI/Zkp9TIbdN4hAQ3iLX+5Mx/nJagHPb+IJ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ZiYQ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14" o:spid="_x0000_s1068" style="position:absolute;left:7877;top:35;width:3331;height:19965" coordorigin="650,22" coordsize="285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pv0TsIAAADd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OjyQhe34QT&#10;5Pw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Kb9E7CAAAA3QAAAA8A&#10;AAAAAAAAAAAAAAAAqgIAAGRycy9kb3ducmV2LnhtbFBLBQYAAAAABAAEAPoAAACZAwAAAAA=&#10;">
                      <v:shape id="Arc 515" o:spid="_x0000_s1069" style="position:absolute;left:650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Mb/8QA&#10;AADdAAAADwAAAGRycy9kb3ducmV2LnhtbERPS2sCMRC+C/6HMEIvotkWKXY1ii0UFoRCdz30OGxm&#10;H7iZLEmM23/fFAq9zcf3nP1xMoOI5HxvWcHjOgNBXFvdc6vgUr2vtiB8QNY4WCYF3+TheJjP9phr&#10;e+dPimVoRQphn6OCLoQxl9LXHRn0azsSJ66xzmBI0LVSO7yncDPIpyx7lgZ7Tg0djvTWUX0tb0bB&#10;a7TuvLy+mFssTvarb4qm+iiUelhMpx2IQFP4F/+5C53mZ9sN/H6TTpCH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DG//EAAAA3QAAAA8AAAAAAAAAAAAAAAAAmAIAAGRycy9k&#10;b3ducmV2LnhtbFBLBQYAAAAABAAEAPUAAACJAwAAAAA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16" o:spid="_x0000_s1070" style="position:absolute;left:805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csVMIA&#10;AADdAAAADwAAAGRycy9kb3ducmV2LnhtbERP24rCMBB9X/Afwgi+rYmLK6UaRZQVV3zx8gFDM7bF&#10;ZlKbqNWvNwsLvs3hXGcya20lbtT40rGGQV+BIM6cKTnXcDz8fCYgfEA2WDkmDQ/yMJt2PiaYGnfn&#10;Hd32IRcxhH2KGooQ6lRKnxVk0fddTRy5k2sshgibXJoG7zHcVvJLqZG0WHJsKLCmRUHZeX+1GtRp&#10;+dyG9SXh32ObDK/PVSY3Vutet52PQQRqw1v8716bOF8l3/D3TTxBT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9yxUwgAAAN0AAAAPAAAAAAAAAAAAAAAAAJgCAABkcnMvZG93&#10;bnJldi54bWxQSwUGAAAAAAQABAD1AAAAhwMAAAAA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17" o:spid="_x0000_s1071" style="position:absolute;left:832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+8a8QA&#10;AADdAAAADwAAAGRycy9kb3ducmV2LnhtbERPS2vCQBC+F/wPywi91Y0pBEldpQrV0tCDjx56G7KT&#10;B2Zn0+w2Sf+9KxS8zcf3nOV6NI3oqXO1ZQXzWQSCOLe65lLB+fT2tADhPLLGxjIp+CMH69XkYYmp&#10;tgMfqD/6UoQQdikqqLxvUyldXpFBN7MtceAK2xn0AXal1B0OIdw0Mo6iRBqsOTRU2NK2ovxy/DUK&#10;YnZfp+fN7vtnT1lhPouPzLWJUo/T8fUFhKfR38X/7ncd5keLBG7fhBP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vvGvEAAAA3QAAAA8AAAAAAAAAAAAAAAAAmAIAAGRycy9k&#10;b3ducmV2LnhtbFBLBQYAAAAABAAEAPUAAACJAwAAAAA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18" o:spid="_x0000_s1072" style="position:absolute;left:779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IYFMUA&#10;AADdAAAADwAAAGRycy9kb3ducmV2LnhtbERPTWvCQBC9C/0PyxS86caiJkRX0VqL4KFUvXgbsmOS&#10;Njsbsqum/fWuIHibx/uc6bw1lbhQ40rLCgb9CARxZnXJuYLDft1LQDiPrLGyTAr+yMF89tKZYqrt&#10;lb/psvO5CCHsUlRQeF+nUrqsIIOub2viwJ1sY9AH2ORSN3gN4aaSb1E0lgZLDg0F1vReUPa7OxsF&#10;sf3/GnwcP4dxvBqNtpvhz3K13ivVfW0XExCeWv8UP9wbHeZHSQz3b8IJcn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hgUxQAAAN0AAAAPAAAAAAAAAAAAAAAAAJgCAABkcnMv&#10;ZG93bnJldi54bWxQSwUGAAAAAAQABAD1AAAAigMAAAAA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19" o:spid="_x0000_s1073" style="position:absolute;left:77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4R+sYA&#10;AADdAAAADwAAAGRycy9kb3ducmV2LnhtbESPS2vDMBCE74X8B7GBXkojt4eSulZCWigYAoU8Dj0u&#10;1vqBrZWRFMf9991DILddZnbm22I7u0FNFGLn2cDLKgNFXHnbcWPgfPp+XoOKCdni4JkM/FGE7Wbx&#10;UGBu/ZUPNB1ToySEY44G2pTGXOtYteQwrvxILFrtg8Mka2i0DXiVcDfo1yx70w47loYWR/pqqeqP&#10;F2fgc/Jh/9S/u8tU7vxvV5f16ac05nE57z5AJZrT3Xy7Lq3gZ2vBlW9kBL3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I4R+s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20" o:spid="_x0000_s1074" style="position:absolute;left:9385;top:35;width:3343;height:19965" coordorigin="779,22" coordsize="286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3PDpMMAAADd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aPY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c8OkwwAAAN0AAAAP&#10;AAAAAAAAAAAAAAAAAKoCAABkcnMvZG93bnJldi54bWxQSwUGAAAAAAQABAD6AAAAmgMAAAAA&#10;">
                      <v:shape id="Arc 521" o:spid="_x0000_s1075" style="position:absolute;left:77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GLIcYA&#10;AADdAAAADwAAAGRycy9kb3ducmV2LnhtbESPS2sCQRCE74H8h6GFXEKcTQ6iq6OYQGBBEHwccmx2&#10;eh+407PMjOvm39sHwVs3VV319Wozuk4NFGLr2cDnNANFXHrbcm3gfPr9mIOKCdli55kM/FOEzfr1&#10;ZYW59Tc+0HBMtZIQjjkaaFLqc61j2ZDDOPU9sWiVDw6TrKHWNuBNwl2nv7Jsph22LA0N9vTTUHk5&#10;Xp2B78GH3ftl4a5DsfV/bVVUp31hzNtk3C5BJRrT0/y4LqzgZwvhl29kBL2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GLIc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22" o:spid="_x0000_s1076" style="position:absolute;left:935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W8isIA&#10;AADdAAAADwAAAGRycy9kb3ducmV2LnhtbERP24rCMBB9X/Afwgi+rYkiS61GEUVxZV+8fMDQjG2x&#10;mdQmavXrzcLCvs3hXGc6b20l7tT40rGGQV+BIM6cKTnXcDquPxMQPiAbrByThid5mM86H1NMjXvw&#10;nu6HkIsYwj5FDUUIdSqlzwqy6PuuJo7c2TUWQ4RNLk2DjxhuKzlU6ktaLDk2FFjTsqDscrhZDeq8&#10;ev2E7TXh71ObjG6vTSZ3Vutet11MQARqw7/4z701cb4aD+D3m3iCnL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FbyKwgAAAN0AAAAPAAAAAAAAAAAAAAAAAJgCAABkcnMvZG93&#10;bnJldi54bWxQSwUGAAAAAAQABAD1AAAAhwMAAAAA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23" o:spid="_x0000_s1077" style="position:absolute;left:961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0stcQA&#10;AADdAAAADwAAAGRycy9kb3ducmV2LnhtbERPS2vCQBC+C/6HZYTedNMURKOb0Bb6oOLBqIfehuzk&#10;QbOzaXar6b93BcHbfHzPWWeDacWJetdYVvA4i0AQF1Y3XCk47N+mCxDOI2tsLZOCf3KQpePRGhNt&#10;z7yjU+4rEULYJaig9r5LpHRFTQbdzHbEgSttb9AH2FdS93gO4aaVcRTNpcGGQ0ONHb3WVPzkf0ZB&#10;zO64f3p5//79oE1ptuXXxnVzpR4mw/MKhKfB38U396cO86NlDNdvwgky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NLLXEAAAA3QAAAA8AAAAAAAAAAAAAAAAAmAIAAGRycy9k&#10;b3ducmV2LnhtbFBLBQYAAAAABAAEAPUAAACJAwAAAAA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24" o:spid="_x0000_s1078" style="position:absolute;left:909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CIysYA&#10;AADdAAAADwAAAGRycy9kb3ducmV2LnhtbERPS2vCQBC+C/0PyxS86cZXY1NXsb4QehCjl96G7DRJ&#10;m50N2VXT/nq3UOhtPr7nzBatqcSVGldaVjDoRyCIM6tLzhWcT9veFITzyBory6Tgmxws5g+dGSba&#10;3vhI19TnIoSwS1BB4X2dSOmyggy6vq2JA/dhG4M+wCaXusFbCDeVHEbRkzRYcmgosKZVQdlXejEK&#10;YvtzGGzed+M4Xk8mb/vx5+t6e1Kq+9guX0B4av2/+M+912F+9DyC32/CCXJ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LCIys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25" o:spid="_x0000_s1079" style="position:absolute;left:90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qNIsIA&#10;AADdAAAADwAAAGRycy9kb3ducmV2LnhtbERPS4vCMBC+L+x/CLPgZVlTZRHtGkUFobAg+Dh4HJrp&#10;A5tJSWKt/94Igrf5+J4zX/amER05X1tWMBomIIhzq2suFZyO258pCB+QNTaWScGdPCwXnx9zTLW9&#10;8Z66QyhFDGGfooIqhDaV0ucVGfRD2xJHrrDOYIjQlVI7vMVw08hxkkykwZpjQ4UtbSrKL4erUbDu&#10;rPv/vszMtctW9lwXWXHcZUoNvvrVH4hAfXiLX+5Mx/nJ7Bee38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Go0i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26" o:spid="_x0000_s1080" style="position:absolute;left:10905;top:35;width:3343;height:19965" coordorigin="909,22" coordsize="286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dffM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F+9Dm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X5198wwAAAN0AAAAP&#10;AAAAAAAAAAAAAAAAAKoCAABkcnMvZG93bnJldi54bWxQSwUGAAAAAAQABAD6AAAAmgMAAAAA&#10;">
                      <v:shape id="Arc 527" o:spid="_x0000_s1081" style="position:absolute;left:90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S2zsMA&#10;AADdAAAADwAAAGRycy9kb3ducmV2LnhtbERPS2sCMRC+F/wPYYReSs3aw1JXo6hQCBSEqoceh83s&#10;AzeTJYm723/fCIXe5uN7zmY32U4M5EPrWMFykYEgLp1puVZwvXy8voMIEdlg55gU/FCA3Xb2tMHC&#10;uJG/aDjHWqQQDgUqaGLsCylD2ZDFsHA9ceIq5y3GBH0tjccxhdtOvmVZLi22nBoa7OnYUHk7362C&#10;w+D858ttZe+D3rvvttLV5aSVep5P+zWISFP8F/+5tUnzs1UOj2/SC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4S2zsMAAADdAAAADwAAAAAAAAAAAAAAAACYAgAAZHJzL2Rv&#10;d25yZXYueG1sUEsFBgAAAAAEAAQA9QAAAIg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28" o:spid="_x0000_s1082" style="position:absolute;left:1065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CBZcMA&#10;AADdAAAADwAAAGRycy9kb3ducmV2LnhtbERP22oCMRB9L/QfwhT6polS7LpuFLG02OJLt37AsJm9&#10;4GaybqJu/XpTEPo2h3OdbDXYVpyp941jDZOxAkFcONNwpWH/8z5KQPiAbLB1TBp+ycNq+fiQYWrc&#10;hb/pnIdKxBD2KWqoQ+hSKX1Rk0U/dh1x5ErXWwwR9pU0PV5iuG3lVKmZtNhwbKixo01NxSE/WQ2q&#10;fLvuwvaY8Od+SF5O149Cflmtn5+G9QJEoCH8i+/urYnz1fwV/r6JJ8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CBZc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29" o:spid="_x0000_s1083" style="position:absolute;left:1091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UbX8cA&#10;AADdAAAADwAAAGRycy9kb3ducmV2LnhtbESPT2sCQQzF70K/w5BCb91ZFcSujmIL2qL0UK2H3sJO&#10;9g/dyaw7U12/vTkUvCW8l/d+mS9716gzdaH2bGCYpKCIc29rLg18H9bPU1AhIltsPJOBKwVYLh4G&#10;c8ysv/AXnfexVBLCIUMDVYxtpnXIK3IYEt8Si1b4zmGUtSu17fAi4a7RozSdaIc1S0OFLb1VlP/u&#10;/5yBEYfjYfy6+Tm9065wn8V2F9qJMU+P/WoGKlIf7+b/6w8r+OmL4Mo3MoJe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elG1/HAAAA3QAAAA8AAAAAAAAAAAAAAAAAmAIAAGRy&#10;cy9kb3ducmV2LnhtbFBLBQYAAAAABAAEAPUAAACMAwAAAAA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30" o:spid="_x0000_s1084" style="position:absolute;left:1039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i/IMUA&#10;AADdAAAADwAAAGRycy9kb3ducmV2LnhtbERPTWvCQBC9F/wPywjedKOoqamrVK0ieBC1l96G7JjE&#10;ZmdDdqtpf70rCL3N433OdN6YUlypdoVlBf1eBII4tbrgTMHnad19BeE8ssbSMin4JQfzWetliom2&#10;Nz7Q9egzEULYJagg975KpHRpTgZdz1bEgTvb2qAPsM6krvEWwk0pB1E0lgYLDg05VrTMKf0+/hgF&#10;sf3b9z++NsM4Xo1Gu+3wslitT0p12s37GwhPjf8XP91bHeZHkwk8vgkn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WL8gxQAAAN0AAAAPAAAAAAAAAAAAAAAAAJgCAABkcnMv&#10;ZG93bnJldi54bWxQSwUGAAAAAAQABAD1AAAAigMAAAAA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31" o:spid="_x0000_s1085" style="position:absolute;left:103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oRO8YA&#10;AADdAAAADwAAAGRycy9kb3ducmV2LnhtbESPS2sCQRCE7wH/w9CClxBn9RDMxlFMQFgIBHwccmx2&#10;eh+407PMjOv679MHwVs3VV319Xo7uk4NFGLr2cBinoEiLr1tuTZwPu3fVqBiQrbYeSYDd4qw3Uxe&#10;1phbf+MDDcdUKwnhmKOBJqU+1zqWDTmMc98Ti1b54DDJGmptA94k3HV6mWXv2mHL0tBgT98NlZfj&#10;1Rn4Gnz4eb18uOtQ7PxfWxXV6bcwZjYdd5+gEo3paX5cF1bwF5nwyzcygt7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coRO8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32" o:spid="_x0000_s1086" style="position:absolute;left:12425;top:35;width:3331;height:19965" coordorigin="1039,22" coordsize="285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fDZcMAAADd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q0TB65t4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N8NlwwAAAN0AAAAP&#10;AAAAAAAAAAAAAAAAAKoCAABkcnMvZG93bnJldi54bWxQSwUGAAAAAAQABAD6AAAAmgMAAAAA&#10;">
                      <v:shape id="Arc 533" o:spid="_x0000_s1087" style="position:absolute;left:103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Qq18MA&#10;AADdAAAADwAAAGRycy9kb3ducmV2LnhtbERPS2sCMRC+F/ofwhR6KZrVQ6mrcVmFwkKhUPXgcdjM&#10;PnAzWZIY139vCoXe5uN7zqaYzCAiOd9bVrCYZyCIa6t7bhWcjp+zDxA+IGscLJOCO3kots9PG8y1&#10;vfEPxUNoRQphn6OCLoQxl9LXHRn0czsSJ66xzmBI0LVSO7ylcDPIZZa9S4M9p4YOR9p3VF8OV6Ng&#10;F637eruszDVWpT33TdUcvyulXl+mcg0i0BT+xX/uSqf5i2wJv9+kE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Qq18MAAADdAAAADwAAAAAAAAAAAAAAAACYAgAAZHJzL2Rv&#10;d25yZXYueG1sUEsFBgAAAAAEAAQA9QAAAIg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34" o:spid="_x0000_s1088" style="position:absolute;left:1194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AdfMMA&#10;AADdAAAADwAAAGRycy9kb3ducmV2LnhtbERPzWrCQBC+C32HZYTedDetSEhdg7S0xOKl1gcYsmMS&#10;mp1Ns6tJffquIHibj+93VvloW3Gm3jeONSRzBYK4dKbhSsPh+32WgvAB2WDrmDT8kYd8/TBZYWbc&#10;wF903odKxBD2GWqoQ+gyKX1Zk0U/dx1x5I6utxgi7CtpehxiuG3lk1JLabHh2FBjR681lT/7k9Wg&#10;jm+XXSh+U94exnRxunyU8tNq/TgdNy8gAo3hLr65CxPnJ+oZrt/EE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AdfM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35" o:spid="_x0000_s1089" style="position:absolute;left:1220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OLQMQA&#10;AADdAAAADwAAAGRycy9kb3ducmV2LnhtbERPS2vCQBC+C/6HZYTezMa0iERXaQu2peJBbQ/ehuzk&#10;QbOzMbtN0n/vFgRv8/E9Z7UZTC06al1lWcEsikEQZ1ZXXCj4Om2nCxDOI2usLZOCP3KwWY9HK0y1&#10;7flA3dEXIoSwS1FB6X2TSumykgy6yDbEgctta9AH2BZSt9iHcFPLJI7n0mDFoaHEhl5Lyn6Ov0ZB&#10;wu779Pjydr680y43+/xz55q5Ug+T4XkJwtPg7+Kb+0OH+bP4Cf6/CSfI9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Di0DEAAAA3QAAAA8AAAAAAAAAAAAAAAAAmAIAAGRycy9k&#10;b3ducmV2LnhtbFBLBQYAAAAABAAEAPUAAACJAwAAAAA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36" o:spid="_x0000_s1090" style="position:absolute;left:1168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4vP8YA&#10;AADdAAAADwAAAGRycy9kb3ducmV2LnhtbERPS2vCQBC+C/6HZQq96SZiGomu4qMWwUPxcfE2ZMck&#10;NTsbsltN++u7hUJv8/E9Z7boTC3u1LrKsoJ4GIEgzq2uuFBwPm0HExDOI2usLZOCL3KwmPd7M8y0&#10;ffCB7kdfiBDCLkMFpfdNJqXLSzLohrYhDtzVtgZ9gG0hdYuPEG5qOYqiF2mw4tBQYkPrkvLb8dMo&#10;SO33e/x6eRun6SZJ9rvxx2qzPSn1/NQtpyA8df5f/Ofe6TA/jhL4/Sac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v4vP8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37" o:spid="_x0000_s1091" style="position:absolute;left:1168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8s1MIA&#10;AADdAAAADwAAAGRycy9kb3ducmV2LnhtbERPS4vCMBC+C/6HMMJeZE31IG7XKO6CUBAErYc9Ds30&#10;gc2kJLF2/70RBG/z8T1nvR1MK3pyvrGsYD5LQBAXVjdcKbjk+88VCB+QNbaWScE/edhuxqM1ptre&#10;+UT9OVQihrBPUUEdQpdK6YuaDPqZ7YgjV1pnMEToKqkd3mO4aeUiSZbSYMOxocaOfmsqruebUfDT&#10;W3eYXr/Mrc929q8pszI/Zkp9TIbdN4hAQ3iLX+5Mx/nzZAnPb+IJ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byzU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shape id="Arc 538" o:spid="_x0000_s1092" style="position:absolute;left:13932;top:35;width:1824;height:1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OJT8IA&#10;AADdAAAADwAAAGRycy9kb3ducmV2LnhtbERPS4vCMBC+C/6HMAt7EU3dg4+uUVQQCoKg7mGPQzN9&#10;YDMpSazdf78RBG/z8T1ntelNIzpyvrasYDpJQBDnVtdcKvi5HsYLED4ga2wsk4I/8rBZDwcrTLV9&#10;8Jm6SyhFDGGfooIqhDaV0ucVGfQT2xJHrrDOYIjQlVI7fMRw08ivJJlJgzXHhgpb2leU3y53o2DX&#10;WXcc3Zbm3mVb+1sXWXE9ZUp9fvTbbxCB+vAWv9yZjvOnyRye38QT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I4lPwgAAAN0AAAAPAAAAAAAAAAAAAAAAAJgCAABkcnMvZG93&#10;bnJldi54bWxQSwUGAAAAAAQABAD1AAAAhwMAAAAA&#10;" path="m-1,nfc11929,,21600,9670,21600,21600em-1,nsc11929,,21600,9670,21600,21600l,21600,-1,xe" filled="f" strokeweight="1pt">
                      <v:path arrowok="t" o:extrusionok="f" o:connecttype="custom" o:connectlocs="0,0;1824,10000;0,10000" o:connectangles="0,0,0"/>
                    </v:shape>
                    <v:shape id="Arc 539" o:spid="_x0000_s1093" style="position:absolute;left:17264;width:912;height:1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N4vMcA&#10;AADdAAAADwAAAGRycy9kb3ducmV2LnhtbESPT2vCQBDF74V+h2UKXkrdWERCdBURBAsi+Ae0tzE7&#10;JsHsbMiuGr+9cyj0NsN7895vJrPO1epObag8Gxj0E1DEubcVFwYO++VXCipEZIu1ZzLwpACz6fvb&#10;BDPrH7yl+y4WSkI4ZGigjLHJtA55SQ5D3zfEol186zDK2hbatviQcFfr7yQZaYcVS0OJDS1Kyq+7&#10;mzOw8D/ndLg5rQ45/+7T9XWTHkefxvQ+uvkYVKQu/pv/rldW8AeJ4Mo3MoKev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xjeLzHAAAA3QAAAA8AAAAAAAAAAAAAAAAAmAIAAGRy&#10;cy9kb3ducmV2LnhtbFBLBQYAAAAABAAEAPUAAACMAwAAAAA=&#10;" path="m-1,nfc11929,,21600,9670,21600,21600em-1,nsc11929,,21600,9670,21600,21600l,21600,-1,xe" filled="f" strokeweight="1pt">
                      <v:path arrowok="t" o:extrusionok="f" o:connecttype="custom" o:connectlocs="0,0;912,10000;0,10000" o:connectangles="0,0,0"/>
                    </v:shape>
                    <v:shape id="Arc 540" o:spid="_x0000_s1094" style="position:absolute;left:16060;top:10000;width:608;height:1000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Ik3sQA&#10;AADdAAAADwAAAGRycy9kb3ducmV2LnhtbERPS2vCQBC+F/wPywi9NRtTCBpdpS3YFsWD2h68DdnJ&#10;g2ZnY3Zr4r/vFgRv8/E9Z7EaTCMu1LnasoJJFIMgzq2uuVTwdVw/TUE4j6yxsUwKruRgtRw9LDDT&#10;tuc9XQ6+FCGEXYYKKu/bTEqXV2TQRbYlDlxhO4M+wK6UusM+hJtGJnGcSoM1h4YKW3qrKP85/BoF&#10;Cbvv4/Pr++n8QdvC7IrN1rWpUo/j4WUOwtPg7+Kb+1OH+ZN4Bv/fhB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CJN7EAAAA3QAAAA8AAAAAAAAAAAAAAAAAmAIAAGRycy9k&#10;b3ducmV2LnhtbFBLBQYAAAAABAAEAPUAAACJAwAAAAA=&#10;" path="m-1,nfc11929,,21600,9670,21600,21600em-1,nsc11929,,21600,9670,21600,21600l,21600,-1,xe" filled="f" strokeweight=".5pt">
                      <v:stroke dashstyle="1 1"/>
                      <v:path arrowok="t" o:extrusionok="f" o:connecttype="custom" o:connectlocs="0,0;608,10000;0,10000" o:connectangles="0,0,0"/>
                    </v:shape>
                    <v:shape id="Arc 541" o:spid="_x0000_s1095" style="position:absolute;left:15452;top:10000;width:608;height:1000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AaeskA&#10;AADdAAAADwAAAGRycy9kb3ducmV2LnhtbESPQU/CQBCF7yb+h82YeLPbGqCmsBAVISQcjOCF26Q7&#10;ttXubNNdofjrnQMJt5m8N+99M1sMrlVH6kPj2UCWpKCIS28brgx87lcPT6BCRLbYeiYDZwqwmN/e&#10;zLCw/sQfdNzFSkkIhwIN1DF2hdahrMlhSHxHLNqX7x1GWftK2x5PEu5a/ZimE+2wYWmosaPXmsqf&#10;3a8zkPu/9+ztsB7l+XI83m5G3y/L1d6Y+7vheQoq0hCv5sv1xgp+lgm/fCMj6Pk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B1AaeskAAADdAAAADwAAAAAAAAAAAAAAAACYAgAA&#10;ZHJzL2Rvd25yZXYueG1sUEsFBgAAAAAEAAQA9QAAAI4DAAAAAA==&#10;" path="m-1,nfc11929,,21600,9670,21600,21600em-1,nsc11929,,21600,9670,21600,21600l,21600,-1,xe" filled="f" strokeweight="1pt">
                      <v:path arrowok="t" o:extrusionok="f" o:connecttype="custom" o:connectlocs="0,0;608,10000;0,10000" o:connectangles="0,0,0"/>
                    </v:shape>
                    <v:shape id="Arc 542" o:spid="_x0000_s1096" style="position:absolute;left:15452;top:35;width:1824;height:1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8ifcMA&#10;AADdAAAADwAAAGRycy9kb3ducmV2LnhtbERPTYvCMBC9C/6HMMJeZE3dg7hdo7gLQkEQtB72ODTT&#10;D2wmJYm1/nsjCL7TDG/ee/NWm8G0oifnG8sK5rMEBHFhdcOVgnO++1yC8AFZY2uZFNzJw2Y9Hq0w&#10;1fbGR+pPoRLRhH2KCuoQulRKX9Rk0M9sRxy50jqDIa6uktrhLZqbVn4lyUIabDgm1NjRX03F5XQ1&#10;Cn576/bTy7e59tnW/jdlVuaHTKmPybD9ARFoCO/jlzrT8f0IeLaJI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18ifcMAAADdAAAADwAAAAAAAAAAAAAAAACYAgAAZHJzL2Rv&#10;d25yZXYueG1sUEsFBgAAAAAEAAQA9QAAAIgDAAAAAA==&#10;" path="m-1,nfc11929,,21600,9670,21600,21600em-1,nsc11929,,21600,9670,21600,21600l,21600,-1,xe" filled="f" strokeweight="1pt">
                      <v:path arrowok="t" o:extrusionok="f" o:connecttype="custom" o:connectlocs="0,0;1824,10000;0,10000" o:connectangles="0,0,0"/>
                    </v:shape>
                    <v:shape id="Arc 543" o:spid="_x0000_s1097" style="position:absolute;left:15756;top:35;width:912;height:1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UuOsEA&#10;AADdAAAADwAAAGRycy9kb3ducmV2LnhtbERPy6rCMBDdX/AfwgjurmlFpFSjiKLoxY2PDxiasS02&#10;k9pErX79jSC4m8N5zmTWmkrcqXGlZQVxPwJBnFldcq7gdFz9JiCcR9ZYWSYFT3Iwm3Z+Jphq++A9&#10;3Q8+FyGEXYoKCu/rVEqXFWTQ9W1NHLizbQz6AJtc6gYfIdxUchBFI2mw5NBQYE2LgrLL4WYUROfl&#10;a+c314S3pzYZ3l7rTP4ZpXrddj4G4an1X/HHvdFhfhwP4P1NOEFO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1LjrBAAAA3QAAAA8AAAAAAAAAAAAAAAAAmAIAAGRycy9kb3du&#10;cmV2LnhtbFBLBQYAAAAABAAEAPUAAACGAwAAAAA=&#10;" path="m-1,nfc11929,,21600,9670,21600,21600em-1,nsc11929,,21600,9670,21600,21600l,21600,-1,xe" filled="f" strokeweight=".5pt">
                      <v:stroke dashstyle="1 1"/>
                      <v:path arrowok="t" o:extrusionok="f" o:connecttype="custom" o:connectlocs="0,0;912,10000;0,10000" o:connectangles="0,0,0"/>
                    </v:shape>
                    <v:line id="Line 544" o:spid="_x0000_s1098" style="position:absolute;visibility:visible;mso-wrap-style:square" from="18176,10000" to="20011,1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Z3KcEAAADdAAAADwAAAGRycy9kb3ducmV2LnhtbERPS2vCQBC+C/0Pywi96SYWS0hdRQpC&#10;oQfRCl6H7JiEZmdDdvLov+8Kgrf5+J6z2U2uUQN1ofZsIF0moIgLb2suDVx+DosMVBBki41nMvBH&#10;AXbbl9kGc+tHPtFwllLFEA45GqhE2lzrUFTkMCx9Sxy5m+8cSoRdqW2HYwx3jV4lybt2WHNsqLCl&#10;z4qK33PvDPRy+6bp0mdXyngtY3Zcu+FozOt82n+AEprkKX64v2ycn6ZvcP8mnqC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dncpwQAAAN0AAAAPAAAAAAAAAAAAAAAA&#10;AKECAABkcnMvZG93bnJldi54bWxQSwUGAAAAAAQABAD5AAAAjwMAAAAA&#10;" strokeweight="1pt">
                      <v:stroke startarrowwidth="narrow" startarrowlength="short" endarrowwidth="narrow" endarrowlength="short"/>
                    </v:line>
                  </v:group>
                  <v:line id="Line 545" o:spid="_x0000_s1099" style="position:absolute;visibility:visible;mso-wrap-style:square" from="2502,5294" to="3636,5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0W2MUAAADdAAAADwAAAGRycy9kb3ducmV2LnhtbERPTWvCQBC9F/wPywje6ia1BEldRVoK&#10;2kOptqDHMTtNotnZsLtN0n/fLQje5vE+Z7EaTCM6cr62rCCdJiCIC6trLhV8fb7ez0H4gKyxsUwK&#10;fsnDajm6W2Cubc876vahFDGEfY4KqhDaXEpfVGTQT21LHLlv6wyGCF0ptcM+hptGPiRJJg3WHBsq&#10;bOm5ouKy/zEK3mcfWbfevm2GwzY7FS+70/HcO6Um42H9BCLQEG7iq3uj4/w0fYT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60W2MUAAADdAAAADwAAAAAAAAAA&#10;AAAAAAChAgAAZHJzL2Rvd25yZXYueG1sUEsFBgAAAAAEAAQA+QAAAJMDAAAAAA==&#10;"/>
                  <v:line id="Line 546" o:spid="_x0000_s1100" style="position:absolute;visibility:visible;mso-wrap-style:square" from="4710,5309" to="5430,5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GzQ8UAAADdAAAADwAAAGRycy9kb3ducmV2LnhtbERPTWvCQBC9F/wPywje6iaVBkldRVoK&#10;2kOptqDHMTtNotnZsLtN0n/fLQje5vE+Z7EaTCM6cr62rCCdJiCIC6trLhV8fb7ez0H4gKyxsUwK&#10;fsnDajm6W2Cubc876vahFDGEfY4KqhDaXEpfVGTQT21LHLlv6wyGCF0ptcM+hptGPiRJJg3WHBsq&#10;bOm5ouKy/zEK3mcfWbfevm2GwzY7FS+70/HcO6Um42H9BCLQEG7iq3uj4/w0fYT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GzQ8UAAADdAAAADwAAAAAAAAAA&#10;AAAAAAChAgAAZHJzL2Rvd25yZXYueG1sUEsFBgAAAAAEAAQA+QAAAJMDAAAAAA==&#10;"/>
                </v:group>
                <v:group id="Group 547" o:spid="_x0000_s1101" style="position:absolute;left:5940;top:5054;width:3261;height:1093" coordorigin="6495,4979" coordsize="3261,10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fNzMMAAADdAAAADwAAAGRycy9kb3ducmV2LnhtbERPTYvCMBC9L/gfwgje&#10;1jQrK0s1iogrHkRYXRBvQzO2xWZSmtjWf28WhL3N433OfNnbSrTU+NKxBjVOQBBnzpSca/g9fb9/&#10;gfAB2WDlmDQ8yMNyMXibY2pcxz/UHkMuYgj7FDUUIdSplD4ryKIfu5o4clfXWAwRNrk0DXYx3Fby&#10;I0mm0mLJsaHAmtYFZbfj3WrYdtitJmrT7m/X9eNy+jyc94q0Hg371QxEoD78i1/unYnzlZrC3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8B83MwwAAAN0AAAAP&#10;AAAAAAAAAAAAAAAAAKoCAABkcnMvZG93bnJldi54bWxQSwUGAAAAAAQABAD6AAAAmgMAAAAA&#10;">
                  <v:group id="Group 548" o:spid="_x0000_s1102" style="position:absolute;left:8280;top:5474;width:1080;height:180" coordorigin="2345,8816" coordsize="1732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toV8QAAADdAAAADwAAAGRycy9kb3ducmV2LnhtbERPTWvCQBC9F/wPywi9&#10;1c0qbSW6ikgtPYhQFcTbkB2TYHY2ZLdJ/PeuIPQ2j/c582VvK9FS40vHGtQoAUGcOVNyruF42LxN&#10;QfiAbLByTBpu5GG5GLzMMTWu419q9yEXMYR9ihqKEOpUSp8VZNGPXE0cuYtrLIYIm1yaBrsYbis5&#10;TpIPabHk2FBgTeuCsuv+z2r47rBbTdRXu71e1rfz4X132irS+nXYr2YgAvXhX/x0/5g4X6lP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0toV8QAAADdAAAA&#10;DwAAAAAAAAAAAAAAAACqAgAAZHJzL2Rvd25yZXYueG1sUEsFBgAAAAAEAAQA+gAAAJsDAAAAAA==&#10;">
                    <v:rect id="Rectangle 549" o:spid="_x0000_s1103" style="position:absolute;left:2781;top:8816;width:907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2DW8YA&#10;AADdAAAADwAAAGRycy9kb3ducmV2LnhtbESPQW/CMAyF70j8h8hIu0HaTppYR6imTUzbEcplN68x&#10;bVnjVE2Awq+fD5O42XrP731eFaPr1JmG0Ho2kC4SUMSVty3XBvblZr4EFSKyxc4zGbhSgGI9naww&#10;t/7CWzrvYq0khEOOBpoY+1zrUDXkMCx8TyzawQ8Oo6xDre2AFwl3nc6S5Ek7bFkaGuzpraHqd3dy&#10;Bn7abI+3bfmRuOfNY/way+Pp+92Yh9n4+gIq0hjv5v/rTyv4aSq48o2MoN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2DW8YAAADdAAAADwAAAAAAAAAAAAAAAACYAgAAZHJz&#10;L2Rvd25yZXYueG1sUEsFBgAAAAAEAAQA9QAAAIsDAAAAAA==&#10;"/>
                    <v:line id="Line 550" o:spid="_x0000_s1104" style="position:absolute;visibility:visible;mso-wrap-style:square" from="3688,9012" to="4077,9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5RsUAAADdAAAADwAAAGRycy9kb3ducmV2LnhtbERPTWvCQBC9F/wPywje6iYVQk1dRVoK&#10;2kOptqDHMTtNotnZsLtN0n/fLQje5vE+Z7EaTCM6cr62rCCdJiCIC6trLhV8fb7eP4LwAVljY5kU&#10;/JKH1XJ0t8Bc25531O1DKWII+xwVVCG0uZS+qMign9qWOHLf1hkMEbpSaod9DDeNfEiSTBqsOTZU&#10;2NJzRcVl/2MUvM8+sm69fdsMh212Kl52p+O5d0pNxsP6CUSgIdzEV/dGx/lpOof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y5RsUAAADdAAAADwAAAAAAAAAA&#10;AAAAAAChAgAAZHJzL2Rvd25yZXYueG1sUEsFBgAAAAAEAAQA+QAAAJMDAAAAAA==&#10;"/>
                    <v:line id="Line 551" o:spid="_x0000_s1105" style="position:absolute;flip:x;visibility:visible;mso-wrap-style:square" from="2345,9022" to="2766,9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GqmcgAAADdAAAADwAAAGRycy9kb3ducmV2LnhtbESPQUsDMRCF74L/IYzQi9hsi0i7Ni1F&#10;EHroxVq29DZuxs2ym8maxHb9985B8DbDe/PeN6vN6Ht1oZjawAZm0wIUcR1sy42B4/vrwwJUysgW&#10;+8Bk4IcSbNa3NyssbbjyG10OuVESwqlEAy7nodQ61Y48pmkYiEX7DNFjljU22ka8Srjv9bwonrTH&#10;lqXB4UAvjuru8O0N6MX+/ituPx67qjudlq6qq+G8N2ZyN26fQWUa87/573pnBX82F3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hGqmcgAAADdAAAADwAAAAAA&#10;AAAAAAAAAAChAgAAZHJzL2Rvd25yZXYueG1sUEsFBgAAAAAEAAQA+QAAAJYDAAAAAA==&#10;"/>
                  </v:group>
                  <v:shape id="Text Box 552" o:spid="_x0000_s1106" type="#_x0000_t202" style="position:absolute;left:6495;top:5084;width:576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GRTcEA&#10;AADdAAAADwAAAGRycy9kb3ducmV2LnhtbERPS4vCMBC+C/6HMMLeNKnsilajyC6Cp118grehGdti&#10;MylNtPXfbxYWvM3H95zFqrOVeFDjS8cakpECQZw5U3Ku4XjYDKcgfEA2WDkmDU/ysFr2ewtMjWt5&#10;R499yEUMYZ+ihiKEOpXSZwVZ9CNXE0fu6hqLIcIml6bBNobbSo6VmkiLJceGAmv6LCi77e9Ww+n7&#10;ejm/q5/8y37UreuUZDuTWr8NuvUcRKAuvMT/7q2J85Nx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IxkU3BAAAA3QAAAA8AAAAAAAAAAAAAAAAAmAIAAGRycy9kb3du&#10;cmV2LnhtbFBLBQYAAAAABAAEAPUAAACGAwAAAAA=&#10;" filled="f" stroked="f">
                    <v:textbox>
                      <w:txbxContent>
                        <w:p w:rsidR="00A24543" w:rsidRDefault="00A24543" w:rsidP="00D742E6">
                          <w:pPr>
                            <w:rPr>
                              <w:b/>
                              <w:bCs/>
                              <w:rtl/>
                            </w:rPr>
                          </w:pPr>
                          <w:r w:rsidRPr="004D17FA">
                            <w:rPr>
                              <w:b/>
                              <w:bCs/>
                            </w:rPr>
                            <w:t>A</w:t>
                          </w:r>
                        </w:p>
                        <w:p w:rsidR="00A24543" w:rsidRPr="00922B0E" w:rsidRDefault="00A24543" w:rsidP="00D742E6">
                          <w:pPr>
                            <w:rPr>
                              <w:sz w:val="30"/>
                              <w:szCs w:val="30"/>
                            </w:rPr>
                          </w:pPr>
                          <w:r>
                            <w:rPr>
                              <w:b/>
                              <w:bCs/>
                              <w:rtl/>
                            </w:rPr>
                            <w:t>•</w:t>
                          </w:r>
                        </w:p>
                      </w:txbxContent>
                    </v:textbox>
                  </v:shape>
                  <v:shape id="Text Box 553" o:spid="_x0000_s1107" type="#_x0000_t202" style="position:absolute;left:9180;top:5054;width:576;height:1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MPOs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8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LjDzrBAAAA3QAAAA8AAAAAAAAAAAAAAAAAmAIAAGRycy9kb3du&#10;cmV2LnhtbFBLBQYAAAAABAAEAPUAAACGAwAAAAA=&#10;" filled="f" stroked="f">
                    <v:textbox>
                      <w:txbxContent>
                        <w:p w:rsidR="00A24543" w:rsidRDefault="00A24543" w:rsidP="00D742E6">
                          <w:pPr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B</w:t>
                          </w:r>
                        </w:p>
                        <w:p w:rsidR="00A24543" w:rsidRPr="00922B0E" w:rsidRDefault="00A24543" w:rsidP="00D742E6">
                          <w:pPr>
                            <w:rPr>
                              <w:sz w:val="30"/>
                              <w:szCs w:val="30"/>
                            </w:rPr>
                          </w:pPr>
                          <w:r>
                            <w:rPr>
                              <w:b/>
                              <w:bCs/>
                              <w:rtl/>
                            </w:rPr>
                            <w:t>•</w:t>
                          </w:r>
                        </w:p>
                      </w:txbxContent>
                    </v:textbox>
                  </v:shape>
                  <v:shape id="Text Box 554" o:spid="_x0000_s1108" type="#_x0000_t202" style="position:absolute;left:7530;top:4979;width:900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+qoc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j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+qocMAAADdAAAADwAAAAAAAAAAAAAAAACYAgAAZHJzL2Rv&#10;d25yZXYueG1sUEsFBgAAAAAEAAQA9QAAAIgDAAAAAA==&#10;" filled="f" stroked="f">
                    <v:textbox>
                      <w:txbxContent>
                        <w:p w:rsidR="00A24543" w:rsidRPr="007A03D7" w:rsidRDefault="00A24543" w:rsidP="00D742E6">
                          <w:pPr>
                            <w:rPr>
                              <w:b/>
                              <w:bCs/>
                            </w:rPr>
                          </w:pPr>
                          <w:r w:rsidRPr="007A03D7">
                            <w:rPr>
                              <w:b/>
                              <w:bCs/>
                            </w:rPr>
                            <w:t>L</w:t>
                          </w:r>
                        </w:p>
                      </w:txbxContent>
                    </v:textbox>
                  </v:shape>
                  <v:group id="Group 555" o:spid="_x0000_s1109" style="position:absolute;left:7200;top:5384;width:1172;height:360" coordorigin="-1" coordsize="2001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U8nc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+Pk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31PJ3FAAAA3QAA&#10;AA8AAAAAAAAAAAAAAAAAqgIAAGRycy9kb3ducmV2LnhtbFBLBQYAAAAABAAEAPoAAACcAwAAAAA=&#10;">
                    <v:group id="Group 556" o:spid="_x0000_s1110" style="position:absolute;left:1822;top:35;width:3331;height:19965" coordorigin="132,22" coordsize="285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rmZB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A/ni3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CuZkGwwAAAN0AAAAP&#10;AAAAAAAAAAAAAAAAAKoCAABkcnMvZG93bnJldi54bWxQSwUGAAAAAAQABAD6AAAAmgMAAAAA&#10;">
                      <v:shape id="Arc 557" o:spid="_x0000_s1111" style="position:absolute;left:132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pwtMIA&#10;AADdAAAADwAAAGRycy9kb3ducmV2LnhtbERPS4vCMBC+C/6HMIIXWVM9yFqNooJQEBbWetjj0Ewf&#10;2ExKEmv992ZhYW/z8T1nux9MK3pyvrGsYDFPQBAXVjdcKbjl549PED4ga2wtk4IXedjvxqMtpto+&#10;+Zv6a6hEDGGfooI6hC6V0hc1GfRz2xFHrrTOYIjQVVI7fMZw08plkqykwYZjQ40dnWoq7teHUXDs&#10;rbvM7mvz6LOD/WnKrMy/MqWmk+GwARFoCP/iP3em4/zFcgW/38QT5O4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2nC0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58" o:spid="_x0000_s1112" style="position:absolute;left:287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5HH8QA&#10;AADdAAAADwAAAGRycy9kb3ducmV2LnhtbERP22rCQBB9F/yHZQTfdKOUGlI3UiwtafGl1g8YspML&#10;zc7G7JrEfH23UOjbHM519ofRNKKnztWWFWzWEQji3OqaSwWXr9dVDMJ5ZI2NZVJwJweHdD7bY6Lt&#10;wJ/Un30pQgi7BBVU3reJlC6vyKBb25Y4cIXtDPoAu1LqDocQbhq5jaJHabDm0FBhS8eK8u/zzSiI&#10;ipfp5LNrzO+XMX64TW+5/DBKLRfj8xMIT6P/F/+5Mx3mb7Y7+P0mnCD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uRx/EAAAA3QAAAA8AAAAAAAAAAAAAAAAAmAIAAGRycy9k&#10;b3ducmV2LnhtbFBLBQYAAAAABAAEAPUAAACJAwAAAAA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59" o:spid="_x0000_s1113" style="position:absolute;left:313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vdJccA&#10;AADdAAAADwAAAGRycy9kb3ducmV2LnhtbESPS2sCQRCE7wH/w9BCbnHWDUhYHUWFqERyiI+Dt2an&#10;94E7PZudUTf/Pn0I5NZNVVd9PVv0rlF36kLt2cB4lIAizr2tuTRwOr6/vIEKEdli45kM/FCAxXzw&#10;NMPM+gd/0f0QSyUhHDI0UMXYZlqHvCKHYeRbYtEK3zmMsnalth0+JNw1Ok2SiXZYszRU2NK6ovx6&#10;uDkDKYfz8XW1uXxvaV+4z+JjH9qJMc/DfjkFFamP/+a/650V/HEquPKNjKD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L73SXHAAAA3QAAAA8AAAAAAAAAAAAAAAAAmAIAAGRy&#10;cy9kb3ducmV2LnhtbFBLBQYAAAAABAAEAPUAAACMAwAAAAA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60" o:spid="_x0000_s1114" style="position:absolute;left:261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Z5WsYA&#10;AADdAAAADwAAAGRycy9kb3ducmV2LnhtbERPS2vCQBC+F/wPywje6iaijUZX8VFF6KFUe+ltyI5J&#10;NDsbsltN++tdodDbfHzPmS1aU4krNa60rCDuRyCIM6tLzhV8HrfPYxDOI2usLJOCH3KwmHeeZphq&#10;e+MPuh58LkIIuxQVFN7XqZQuK8ig69uaOHAn2xj0ATa51A3eQrip5CCKXqTBkkNDgTWtC8ouh2+j&#10;ILG/7/Hr126YJJvR6G0/PK8226NSvW67nILw1Pp/8Z97r8P8eDCBxzfhBDm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AZ5Ws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61" o:spid="_x0000_s1115" style="position:absolute;left:261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bbhsYA&#10;AADdAAAADwAAAGRycy9kb3ducmV2LnhtbESPT2sCQQzF70K/w5CCl6KzVijt6ii2UFgoCGoPPYad&#10;7B/cySwz47p+++YgeEt4L+/9st6OrlMDhdh6NrCYZ6CIS29brg38nr5n76BiQrbYeSYDN4qw3TxN&#10;1phbf+UDDcdUKwnhmKOBJqU+1zqWDTmMc98Ti1b54DDJGmptA14l3HX6NcvetMOWpaHBnr4aKs/H&#10;izPwOfjw83L+cJeh2Pm/tiqq074wZvo87lagEo3pYb5fF1bwF0vhl29kBL3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6bbhs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line id="Line 562" o:spid="_x0000_s1116" style="position:absolute;visibility:visible;mso-wrap-style:square" from="-1,10000" to="1834,1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0QpcEAAADdAAAADwAAAGRycy9kb3ducmV2LnhtbERPS2vCQBC+C/0Pywi96SYWS0hdRQpC&#10;oQfRCl6H7JiEZmdDdvLov+8Kgrf5+J6z2U2uUQN1ofZsIF0moIgLb2suDVx+DosMVBBki41nMvBH&#10;AXbbl9kGc+tHPtFwllLFEA45GqhE2lzrUFTkMCx9Sxy5m+8cSoRdqW2HYwx3jV4lybt2WHNsqLCl&#10;z4qK33PvDPRy+6bp0mdXyngtY3Zcu+FozOt82n+AEprkKX64v2ycn76lcP8mnqC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XRClwQAAAN0AAAAPAAAAAAAAAAAAAAAA&#10;AKECAABkcnMvZG93bnJldi54bWxQSwUGAAAAAAQABAD5AAAAjwMAAAAA&#10;" strokeweight="1pt">
                      <v:stroke startarrowwidth="narrow" startarrowlength="short" endarrowwidth="narrow" endarrowlength="short"/>
                    </v:line>
                    <v:group id="Group 563" o:spid="_x0000_s1117" style="position:absolute;left:3330;top:35;width:3342;height:19965" coordorigin="261,22" coordsize="286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mXr8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GQ+g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mXr8QAAADdAAAA&#10;DwAAAAAAAAAAAAAAAACqAgAAZHJzL2Rvd25yZXYueG1sUEsFBgAAAAAEAAQA+gAAAJsDAAAAAA==&#10;">
                      <v:shape id="Arc 564" o:spid="_x0000_s1118" style="position:absolute;left:261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RF8cIA&#10;AADdAAAADwAAAGRycy9kb3ducmV2LnhtbERPS4vCMBC+L+x/CLPgZVlTFUS7RlFBKCwIPg4eh2b6&#10;wGZSkljrv98Igrf5+J6zWPWmER05X1tWMBomIIhzq2suFZxPu58ZCB+QNTaWScGDPKyWnx8LTLW9&#10;84G6YyhFDGGfooIqhDaV0ucVGfRD2xJHrrDOYIjQlVI7vMdw08hxkkylwZpjQ4UtbSvKr8ebUbDp&#10;rPv7vs7NrcvW9lIXWXHaZ0oNvvr1L4hAfXiLX+5Mx/mjyQSe38QT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dEXx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65" o:spid="_x0000_s1119" style="position:absolute;left:416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VPtcMA&#10;AADdAAAADwAAAGRycy9kb3ducmV2LnhtbERPzWrCQBC+F3yHZYTe6kYbSkhdpSgtUXoxzQMM2TEJ&#10;zc7G7KrRp3cFwdt8fL8zXw6mFSfqXWNZwXQSgSAurW64UlD8fb8lIJxH1thaJgUXcrBcjF7mmGp7&#10;5h2dcl+JEMIuRQW1910qpStrMugmtiMO3N72Bn2AfSV1j+cQblo5i6IPabDh0FBjR6uayv/8aBRE&#10;+/X112eHhDfFkMTH608pt0ap1/Hw9QnC0+Cf4oc702H+9D2G+zfhBL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OVPtc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66" o:spid="_x0000_s1120" style="position:absolute;left:442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PkZsMA&#10;AADdAAAADwAAAGRycy9kb3ducmV2LnhtbERPS4vCMBC+C/6HMMLeNFVRlq5RVNBdFA/q7sHb0Ewf&#10;2Exqk9X6740geJuP7zmTWWNKcaXaFZYV9HsRCOLE6oIzBb/HVfcThPPIGkvLpOBODmbTdmuCsbY3&#10;3tP14DMRQtjFqCD3voqldElOBl3PVsSBS21t0AdYZ1LXeAvhppSDKBpLgwWHhhwrWuaUnA//RsGA&#10;3d9xuFifLt+0Tc0u3WxdNVbqo9PMv0B4avxb/HL/6DC/PxzB85twgp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PkZs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67" o:spid="_x0000_s1121" style="position:absolute;left:391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B79cYA&#10;AADdAAAADwAAAGRycy9kb3ducmV2LnhtbERPS2vCQBC+F/oflil4q5vURyS6StUqQg/i4+JtyI5J&#10;2uxsyG419de7hYK3+fieM5m1phIXalxpWUHcjUAQZ1aXnCs4HlavIxDOI2usLJOCX3Iwmz4/TTDV&#10;9so7uux9LkIIuxQVFN7XqZQuK8ig69qaOHBn2xj0ATa51A1eQ7ip5FsUDaXBkkNDgTUtCsq+9z9G&#10;QWJv2/jjtO4nyXIw+Nz0v+bL1UGpzkv7PgbhqfUP8b97o8P8uDeEv2/CCX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EB79c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68" o:spid="_x0000_s1122" style="position:absolute;left:391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9D8sMA&#10;AADdAAAADwAAAGRycy9kb3ducmV2LnhtbERPS2sCMRC+C/0PYQpeRLNaaOtqFFsQFoRC1x48DpvZ&#10;B24mSxLX9d83guBtPr7nrLeDaUVPzjeWFcxnCQjiwuqGKwV/x/30E4QPyBpby6TgRh62m5fRGlNt&#10;r/xLfR4qEUPYp6igDqFLpfRFTQb9zHbEkSutMxgidJXUDq8x3LRykSTv0mDDsaHGjr5rKs75xSj4&#10;6q07TM5Lc+mznT01ZVYefzKlxq/DbgUi0BCe4oc703H+/O0D7t/EE+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9D8sMAAADdAAAADwAAAAAAAAAAAAAAAACYAgAAZHJzL2Rv&#10;d25yZXYueG1sUEsFBgAAAAAEAAQA9QAAAIg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69" o:spid="_x0000_s1123" style="position:absolute;left:4849;top:35;width:3331;height:19965" coordorigin="391,22" coordsize="285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GgRc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0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YaBFxgAAAN0A&#10;AAAPAAAAAAAAAAAAAAAAAKoCAABkcnMvZG93bnJldi54bWxQSwUGAAAAAAQABAD6AAAAnQMAAAAA&#10;">
                      <v:shape id="Arc 570" o:spid="_x0000_s1124" style="position:absolute;left:391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xyG8IA&#10;AADdAAAADwAAAGRycy9kb3ducmV2LnhtbERPS4vCMBC+L/gfwgh7WTR1F0SrUVQQCguCj4PHoZk+&#10;sJmUJNbuv98Igrf5+J6zXPemER05X1tWMBknIIhzq2suFVzO+9EMhA/IGhvLpOCPPKxXg48lpto+&#10;+EjdKZQihrBPUUEVQptK6fOKDPqxbYkjV1hnMEToSqkdPmK4aeR3kkylwZpjQ4Ut7SrKb6e7UbDt&#10;rPv9us3Nvcs29loXWXE+ZEp9DvvNAkSgPrzFL3em4/zJzxye38QT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nHIb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71" o:spid="_x0000_s1125" style="position:absolute;left:546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g6y8YA&#10;AADdAAAADwAAAGRycy9kb3ducmV2LnhtbESPQWvCQBCF70L/wzKF3nSTEkpIXUUqFi29NM0PGLJj&#10;EszOptlVU3+9cyj0NsN78943y/XkenWhMXSeDaSLBBRx7W3HjYHqezfPQYWIbLH3TAZ+KcB69TBb&#10;YmH9lb/oUsZGSQiHAg20MQ6F1qFuyWFY+IFYtKMfHUZZx0bbEa8S7nr9nCQv2mHH0tDiQG8t1afy&#10;7Awkx+3tM+5/cj5UU56db++1/nDGPD1Om1dQkab4b/673lvBTzPhl29kBL2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9g6y8YAAADdAAAADwAAAAAAAAAAAAAAAACYAgAAZHJz&#10;L2Rvd25yZXYueG1sUEsFBgAAAAAEAAQA9QAAAIs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72" o:spid="_x0000_s1126" style="position:absolute;left:572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6RGMMA&#10;AADdAAAADwAAAGRycy9kb3ducmV2LnhtbERPS2sCMRC+F/wPYQRvNbtaRLZGUcEHSg9qe+ht2Mw+&#10;cDNZN1G3/94IQm/z8T1nMmtNJW7UuNKygrgfgSBOrS45V/B9Wr2PQTiPrLGyTAr+yMFs2nmbYKLt&#10;nQ90O/pchBB2CSoovK8TKV1akEHXtzVx4DLbGPQBNrnUDd5DuKnkIIpG0mDJoaHAmpYFpefj1SgY&#10;sPs5DRfr38uG9pn5ynZ7V4+U6nXb+ScIT63/F7/cWx3mxx8xPL8JJ8jp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6RGM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73" o:spid="_x0000_s1127" style="position:absolute;left:520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0Oi8YA&#10;AADdAAAADwAAAGRycy9kb3ducmV2LnhtbERPS2vCQBC+F/oflin0VjeRaCS6SlurCB7Ex8XbkB2T&#10;2OxsyG419dd3C4K3+fieM5l1phYXal1lWUHci0AQ51ZXXCg47BdvIxDOI2usLZOCX3Iwmz4/TTDT&#10;9spbuux8IUIIuwwVlN43mZQuL8mg69mGOHAn2xr0AbaF1C1eQ7ipZT+KhtJgxaGhxIY+S8q/dz9G&#10;QWpvm/jruEzSdD4YrFfJ+WO+2Cv1+tK9j0F46vxDfHevdJgfJ334/yacIK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30Oi8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74" o:spid="_x0000_s1128" style="position:absolute;left:520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I2jMMA&#10;AADdAAAADwAAAGRycy9kb3ducmV2LnhtbERPS2sCMRC+C/0PYQpeRLPaUupqFFsQFoRC1x48DpvZ&#10;B24mSxLX9d83guBtPr7nrLeDaUVPzjeWFcxnCQjiwuqGKwV/x/30E4QPyBpby6TgRh62m5fRGlNt&#10;r/xLfR4qEUPYp6igDqFLpfRFTQb9zHbEkSutMxgidJXUDq8x3LRykSQf0mDDsaHGjr5rKs75xSj4&#10;6q07TM5Lc+mznT01ZVYefzKlxq/DbgUi0BCe4oc703H+/P0N7t/EE+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I2jMMAAADdAAAADwAAAAAAAAAAAAAAAACYAgAAZHJzL2Rv&#10;d25yZXYueG1sUEsFBgAAAAAEAAQA9QAAAIg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75" o:spid="_x0000_s1129" style="position:absolute;left:6357;top:35;width:3343;height:19965" coordorigin="520,22" coordsize="286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CrZPcMAAADd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F+PJ3C3zfh&#10;BLn8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Ktk9wwAAAN0AAAAP&#10;AAAAAAAAAAAAAAAAAKoCAABkcnMvZG93bnJldi54bWxQSwUGAAAAAAQABAD6AAAAmgMAAAAA&#10;">
                      <v:shape id="Arc 576" o:spid="_x0000_s1130" style="position:absolute;left:520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cLY8MA&#10;AADdAAAADwAAAGRycy9kb3ducmV2LnhtbERPS2sCMRC+C/0PYQpeRLNKW+pqFFsQFoRC1x48DpvZ&#10;B24mSxLX9d83guBtPr7nrLeDaUVPzjeWFcxnCQjiwuqGKwV/x/30E4QPyBpby6TgRh62m5fRGlNt&#10;r/xLfR4qEUPYp6igDqFLpfRFTQb9zHbEkSutMxgidJXUDq8x3LRykSQf0mDDsaHGjr5rKs75xSj4&#10;6q07TM5Lc+mznT01ZVYefzKlxq/DbgUi0BCe4oc703H+/O0d7t/EE+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cLY8MAAADdAAAADwAAAAAAAAAAAAAAAACYAgAAZHJzL2Rv&#10;d25yZXYueG1sUEsFBgAAAAAEAAQA9QAAAIg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77" o:spid="_x0000_s1131" style="position:absolute;left:676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0HJMMA&#10;AADdAAAADwAAAGRycy9kb3ducmV2LnhtbERPzWrCQBC+F3yHZQq91Y0iIaRZRVoqsXip9QGG7JgE&#10;s7MxuzFpnt4tCL3Nx/c72WY0jbhR52rLChbzCARxYXXNpYLTz+drAsJ5ZI2NZVLwSw4269lThqm2&#10;A3/T7ehLEULYpaig8r5NpXRFRQbd3LbEgTvbzqAPsCul7nAI4aaRyyiKpcGaQ0OFLb1XVFyOvVEQ&#10;nT+mg8+vCe9PY7Lqp10hv4xSL8/j9g2Ep9H/ix/uXIf5i1UMf9+EE+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30HJM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78" o:spid="_x0000_s1132" style="position:absolute;left:702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us98MA&#10;AADdAAAADwAAAGRycy9kb3ducmV2LnhtbERPS2sCMRC+F/wPYQRvmlWLltUoKmil4qHaHrwNm9kH&#10;bibrJur67xtB6G0+vudM540pxY1qV1hW0O9FIIgTqwvOFPwc190PEM4jaywtk4IHOZjPWm9TjLW9&#10;8zfdDj4TIYRdjApy76tYSpfkZND1bEUcuNTWBn2AdSZ1jfcQbko5iKKRNFhwaMixolVOyflwNQoG&#10;7H6Pw+XmdPmkXWr26dfOVSOlOu1mMQHhqfH/4pd7q8P8/vsYnt+EE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rus98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79" o:spid="_x0000_s1133" style="position:absolute;left:650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U5YckA&#10;AADdAAAADwAAAGRycy9kb3ducmV2LnhtbESPzU7DQAyE70h9h5Ur9UY3QSlBoduq9AdV4oBouXCz&#10;siYJzXqj7LYNPD0+IHGzNeOZz/Pl4Fp1oT40ng2k0wQUceltw5WB9+Pu9gFUiMgWW89k4JsCLBej&#10;mzkW1l/5jS6HWCkJ4VCggTrGrtA6lDU5DFPfEYv26XuHUda+0rbHq4S7Vt8lyb122LA01NjRuqby&#10;dDg7A7n/eU23H89Znm9ms5d99vW02R2NmYyH1SOoSEP8N/9d763gp5ngyjcygl78A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6pU5YckAAADdAAAADwAAAAAAAAAAAAAAAACYAgAA&#10;ZHJzL2Rvd25yZXYueG1sUEsFBgAAAAAEAAQA9QAAAI4DAAAAAA=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80" o:spid="_x0000_s1134" style="position:absolute;left:650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BZsIA&#10;AADdAAAADwAAAGRycy9kb3ducmV2LnhtbERPS4vCMBC+L/gfwgh7WTR1WUSrUVQQCguCj4PHoZk+&#10;sJmUJNbuv98Igrf5+J6zXPemER05X1tWMBknIIhzq2suFVzO+9EMhA/IGhvLpOCPPKxXg48lpto+&#10;+EjdKZQihrBPUUEVQptK6fOKDPqxbYkjV1hnMEToSqkdPmK4aeR3kkylwZpjQ4Ut7SrKb6e7UbDt&#10;rPv9us3Nvcs29loXWXE+ZEp9DvvNAkSgPrzFL3em4/zJzxye38QT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mgFm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81" o:spid="_x0000_s1135" style="position:absolute;left:7877;top:35;width:3331;height:19965" coordorigin="650,22" coordsize="285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shJ48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N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shJ48cAAADd&#10;AAAADwAAAAAAAAAAAAAAAACqAgAAZHJzL2Rvd25yZXYueG1sUEsFBgAAAAAEAAQA+gAAAJ4DAAAA&#10;AA==&#10;">
                      <v:shape id="Arc 582" o:spid="_x0000_s1136" style="position:absolute;left:650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WbvcMA&#10;AADdAAAADwAAAGRycy9kb3ducmV2LnhtbERPS4vCMBC+L/gfwgheFk0r7KLVKCoIhYWFVQ8eh2b6&#10;wGZSkljrvzcLC3ubj+856+1gWtGT841lBeksAUFcWN1wpeByPk4XIHxA1thaJgVP8rDdjN7WmGn7&#10;4B/qT6ESMYR9hgrqELpMSl/UZNDPbEccudI6gyFCV0nt8BHDTSvnSfIpDTYcG2rs6FBTcTvdjYJ9&#10;b93X+21p7n2+s9emzMvzd67UZDzsViACDeFf/OfOdZyffqTw+008QW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TWbvcMAAADdAAAADwAAAAAAAAAAAAAAAACYAgAAZHJzL2Rv&#10;d25yZXYueG1sUEsFBgAAAAAEAAQA9QAAAIg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83" o:spid="_x0000_s1137" style="position:absolute;left:805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+X+sQA&#10;AADdAAAADwAAAGRycy9kb3ducmV2LnhtbERP22rCQBB9F/yHZQTfdKO0ElI3UiwtafGl1g8YspML&#10;zc7G7JrEfH23UOjbHM519ofRNKKnztWWFWzWEQji3OqaSwWXr9dVDMJ5ZI2NZVJwJweHdD7bY6Lt&#10;wJ/Un30pQgi7BBVU3reJlC6vyKBb25Y4cIXtDPoAu1LqDocQbhq5jaKdNFhzaKiwpWNF+ff5ZhRE&#10;xct08tk15vfLGD/cprdcfhillovx+QmEp9H/i//cmQ7zN49b+P0mnCD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fl/rEAAAA3QAAAA8AAAAAAAAAAAAAAAAAmAIAAGRycy9k&#10;b3ducmV2LnhtbFBLBQYAAAAABAAEAPUAAACJAwAAAAA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84" o:spid="_x0000_s1138" style="position:absolute;left:832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k8KcMA&#10;AADdAAAADwAAAGRycy9kb3ducmV2LnhtbERPS4vCMBC+C/6HMMLeNFVRlq5RVNBdFA/q7sHb0Ewf&#10;2Exqk9X6740geJuP7zmTWWNKcaXaFZYV9HsRCOLE6oIzBb/HVfcThPPIGkvLpOBODmbTdmuCsbY3&#10;3tP14DMRQtjFqCD3voqldElOBl3PVsSBS21t0AdYZ1LXeAvhppSDKBpLgwWHhhwrWuaUnA//RsGA&#10;3d9xuFifLt+0Tc0u3WxdNVbqo9PMv0B4avxb/HL/6DC/PxrC85twgp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k8Kc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85" o:spid="_x0000_s1139" style="position:absolute;left:779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GlucYA&#10;AADdAAAADwAAAGRycy9kb3ducmV2LnhtbERPyWrDMBC9F/IPYgq9NbKDXQc3SshaAjmULJfcBmtq&#10;u7FGxlITp19fFQq9zeOtM5n1phFX6lxtWUE8jEAQF1bXXCo4HTfPYxDOI2tsLJOCOzmYTQcPE8y1&#10;vfGergdfihDCLkcFlfdtLqUrKjLohrYlDtyH7Qz6ALtS6g5vIdw0chRFL9JgzaGhwpaWFRWXw5dR&#10;kNnv93h9fkuybJWmu23yuVhtjko9PfbzVxCeev8v/nNvdZgfpwn8fhNOkN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gGluc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86" o:spid="_x0000_s1140" style="position:absolute;left:77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6dvsIA&#10;AADdAAAADwAAAGRycy9kb3ducmV2LnhtbERPS4vCMBC+L+x/CLPgZVlTBUW7RlFBKCwIPg4eh2b6&#10;wGZSkljrv98Igrf5+J6zWPWmER05X1tWMBomIIhzq2suFZxPu58ZCB+QNTaWScGDPKyWnx8LTLW9&#10;84G6YyhFDGGfooIqhDaV0ucVGfRD2xJHrrDOYIjQlVI7vMdw08hxkkylwZpjQ4UtbSvKr8ebUbDp&#10;rPv7vs7NrcvW9lIXWXHaZ0oNvvr1L4hAfXiLX+5Mx/mjyQSe38QT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Dp2+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87" o:spid="_x0000_s1141" style="position:absolute;left:9385;top:35;width:3343;height:19965" coordorigin="779,22" coordsize="286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10DM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F+PJvD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qbXQMwwAAAN0AAAAP&#10;AAAAAAAAAAAAAAAAAKoCAABkcnMvZG93bnJldi54bWxQSwUGAAAAAAQABAD6AAAAmgMAAAAA&#10;">
                      <v:shape id="Arc 588" o:spid="_x0000_s1142" style="position:absolute;left:77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CmUsMA&#10;AADdAAAADwAAAGRycy9kb3ducmV2LnhtbERPS4vCMBC+C/sfwix4EU0V9mE1irsgFISFrXvwODTT&#10;BzaTksRa//1GELzNx/ec9XYwrejJ+caygvksAUFcWN1wpeDvuJ9+gvABWWNrmRTcyMN28zJaY6rt&#10;lX+pz0MlYgj7FBXUIXSplL6oyaCf2Y44cqV1BkOErpLa4TWGm1YukuRdGmw4NtTY0XdNxTm/GAVf&#10;vXWHyXlpLn22s6emzMrjT6bU+HXYrUAEGsJT/HBnOs6fv33A/Zt4gt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CmUsMAAADdAAAADwAAAAAAAAAAAAAAAACYAgAAZHJzL2Rv&#10;d25yZXYueG1sUEsFBgAAAAAEAAQA9QAAAIg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89" o:spid="_x0000_s1143" style="position:absolute;left:935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egEMUA&#10;AADdAAAADwAAAGRycy9kb3ducmV2LnhtbESPQWvCQBCF70L/wzKF3nRjqRJSVymVFhUvRn/AkB2T&#10;0OxszK6a+uudg+BthvfmvW9mi9416kJdqD0bGI8SUMSFtzWXBg77n2EKKkRki41nMvBPARbzl8EM&#10;M+uvvKNLHkslIRwyNFDF2GZah6Iih2HkW2LRjr5zGGXtSm07vEq4a/R7kky1w5qlocKWvisq/vKz&#10;M5Acl7dtXJ1SXh/69ON8+y30xhnz9tp/fYKK1Men+XG9soI/ngiufCMj6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d6AQxQAAAN0AAAAPAAAAAAAAAAAAAAAAAJgCAABkcnMv&#10;ZG93bnJldi54bWxQSwUGAAAAAAQABAD1AAAAigMAAAAA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90" o:spid="_x0000_s1144" style="position:absolute;left:961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ELw8MA&#10;AADdAAAADwAAAGRycy9kb3ducmV2LnhtbERPS2sCMRC+F/wPYQRvmlWp2NUoKmil4qHaHrwNm9kH&#10;bibrJur67xtB6G0+vudM540pxY1qV1hW0O9FIIgTqwvOFPwc190xCOeRNZaWScGDHMxnrbcpxtre&#10;+ZtuB5+JEMIuRgW591UspUtyMuh6tiIOXGprgz7AOpO6xnsIN6UcRNFIGiw4NORY0Sqn5Hy4GgUD&#10;dr/H4XJzunzSLjX79GvnqpFSnXazmIDw1Ph/8cu91WF+//0Dnt+EE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ELw8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91" o:spid="_x0000_s1145" style="position:absolute;left:909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ZpB8kA&#10;AADdAAAADwAAAGRycy9kb3ducmV2LnhtbESPQU/CQBCF7yT+h82YcINtDVBTWYiKEBIORvDibdId&#10;22p3tukuUPn1zIHE20zem/e+mS9716gTdaH2bCAdJ6CIC29rLg18HtajR1AhIltsPJOBPwqwXNwN&#10;5phbf+YPOu1jqSSEQ44GqhjbXOtQVOQwjH1LLNq37xxGWbtS2w7PEu4a/ZAkM+2wZmmosKXXiorf&#10;/dEZyPzlPX372kyybDWd7raTn5fV+mDM8L5/fgIVqY//5tv11gp+OhN++UZG0Isr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X1ZpB8kAAADdAAAADwAAAAAAAAAAAAAAAACYAgAA&#10;ZHJzL2Rvd25yZXYueG1sUEsFBgAAAAAEAAQA9QAAAI4DAAAAAA=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92" o:spid="_x0000_s1146" style="position:absolute;left:90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lRAMIA&#10;AADdAAAADwAAAGRycy9kb3ducmV2LnhtbERPS4vCMBC+L/gfwgheFk3rQdZqFBWEgrCw6sHj0Ewf&#10;2ExKEmv992ZhYW/z8T1nvR1MK3pyvrGsIJ0lIIgLqxuuFFwvx+kXCB+QNbaWScGLPGw3o481Zto+&#10;+Yf6c6hEDGGfoYI6hC6T0hc1GfQz2xFHrrTOYIjQVVI7fMZw08p5kiykwYZjQ40dHWoq7ueHUbDv&#10;rTt93pfm0ec7e2vKvLx850pNxsNuBSLQEP7Ff+5cx/npIoXfb+IJcvM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WVEA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93" o:spid="_x0000_s1147" style="position:absolute;left:10905;top:35;width:3343;height:19965" coordorigin="909,22" coordsize="286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q4ss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Xs7g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OriywwAAAN0AAAAP&#10;AAAAAAAAAAAAAAAAAKoCAABkcnMvZG93bnJldi54bWxQSwUGAAAAAAQABAD6AAAAmgMAAAAA&#10;">
                      <v:shape id="Arc 594" o:spid="_x0000_s1148" style="position:absolute;left:90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dq7MIA&#10;AADdAAAADwAAAGRycy9kb3ducmV2LnhtbERPS4vCMBC+C/sfwix4kTVVQbRrFBWEwoKw6sHj0Ewf&#10;2ExKEmv99xtB2Nt8fM9ZbXrTiI6cry0rmIwTEMS51TWXCi7nw9cChA/IGhvLpOBJHjbrj8EKU20f&#10;/EvdKZQihrBPUUEVQptK6fOKDPqxbYkjV1hnMEToSqkdPmK4aeQ0SebSYM2xocKW9hXlt9PdKNh1&#10;1v2Mbktz77KtvdZFVpyPmVLDz377DSJQH/7Fb3em4/zJfAavb+IJ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x2rs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595" o:spid="_x0000_s1149" style="position:absolute;left:1065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ZgqMMA&#10;AADdAAAADwAAAGRycy9kb3ducmV2LnhtbERPzWrCQBC+F3yHZQq91Y0iIaRZRVoqsXip9QGG7JgE&#10;s7MxuzFpnt4tCL3Nx/c72WY0jbhR52rLChbzCARxYXXNpYLTz+drAsJ5ZI2NZVLwSw4269lThqm2&#10;A3/T7ehLEULYpaig8r5NpXRFRQbd3LbEgTvbzqAPsCul7nAI4aaRyyiKpcGaQ0OFLb1XVFyOvVEQ&#10;nT+mg8+vCe9PY7Lqp10hv4xSL8/j9g2Ep9H/ix/uXIf5i3gFf9+EE+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1ZgqM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596" o:spid="_x0000_s1150" style="position:absolute;left:1091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DLe8MA&#10;AADdAAAADwAAAGRycy9kb3ducmV2LnhtbERPS2sCMRC+F/wPYYTealali6xGUaEqSg++Dt6GzewD&#10;N5PtJtXtvzeC0Nt8fM+ZzFpTiRs1rrSsoN+LQBCnVpecKzgdvz5GIJxH1lhZJgV/5GA27bxNMNH2&#10;znu6HXwuQgi7BBUU3teJlC4tyKDr2Zo4cJltDPoAm1zqBu8h3FRyEEWxNFhyaCiwpmVB6fXwaxQM&#10;2J2Pw8Xq8rOmXWa+s+3O1bFS7912PgbhqfX/4pd7o8P8fvwJz2/CCX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DLe8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597" o:spid="_x0000_s1151" style="position:absolute;left:1039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NU6MYA&#10;AADdAAAADwAAAGRycy9kb3ducmV2LnhtbERPS2vCQBC+C/6HZQRvuknRpERXsT6K0EOp9uJtyE6T&#10;1OxsyK6a9te7BaG3+fieM192phZXal1lWUE8jkAQ51ZXXCj4PO5GzyCcR9ZYWyYFP+Rguej35php&#10;e+MPuh58IUIIuwwVlN43mZQuL8mgG9uGOHBftjXoA2wLqVu8hXBTy6coSqTBikNDiQ2tS8rPh4tR&#10;kNrf93h7ep2k6WY6fdtPvl82u6NSw0G3moHw1Pl/8cO912F+nCTw9004QS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/NU6MYAAADdAAAADwAAAAAAAAAAAAAAAACYAgAAZHJz&#10;L2Rvd25yZXYueG1sUEsFBgAAAAAEAAQA9QAAAIsDAAAAAA==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598" o:spid="_x0000_s1152" style="position:absolute;left:103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xs78MA&#10;AADdAAAADwAAAGRycy9kb3ducmV2LnhtbERPS4vCMBC+L+x/CLPgZVlTPfjoGkUFobAg+Dh4HJrp&#10;A5tJSWKt/34jCN7m43vOYtWbRnTkfG1ZwWiYgCDOra65VHA+7X5mIHxA1thYJgUP8rBafn4sMNX2&#10;zgfqjqEUMYR9igqqENpUSp9XZNAPbUscucI6gyFCV0rt8B7DTSPHSTKRBmuODRW2tK0ovx5vRsGm&#10;s+7v+zo3ty5b20tdZMVpnyk1+OrXvyAC9eEtfrkzHeePJlN4fhNP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xs78MAAADdAAAADwAAAAAAAAAAAAAAAACYAgAAZHJzL2Rv&#10;d25yZXYueG1sUEsFBgAAAAAEAAQA9QAAAIg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group id="Group 599" o:spid="_x0000_s1153" style="position:absolute;left:12425;top:35;width:3331;height:19965" coordorigin="1039,22" coordsize="285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KPWM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N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tKPWMcAAADd&#10;AAAADwAAAAAAAAAAAAAAAACqAgAAZHJzL2Rvd25yZXYueG1sUEsFBgAAAAAEAAQA+gAAAJ4DAAAA&#10;AA==&#10;">
                      <v:shape id="Arc 600" o:spid="_x0000_s1154" style="position:absolute;left:1039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9dBsIA&#10;AADdAAAADwAAAGRycy9kb3ducmV2LnhtbERPS4vCMBC+C/6HMMJeZE3dg2jXKO7CQkEQtB48Ds30&#10;gc2kJLF2/70RBG/z8T1nvR1MK3pyvrGsYD5LQBAXVjdcKTjnf59LED4ga2wtk4J/8rDdjEdrTLW9&#10;85H6U6hEDGGfooI6hC6V0hc1GfQz2xFHrrTOYIjQVVI7vMdw08qvJFlIgw3Hhho7+q2puJ5uRsFP&#10;b91+el2ZW5/t7KUpszI/ZEp9TIbdN4hAQ3iLX+5Mx/nzxQqe38QT5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L10GwgAAAN0AAAAPAAAAAAAAAAAAAAAAAJgCAABkcnMvZG93&#10;bnJldi54bWxQSwUGAAAAAAQABAD1AAAAhwMAAAAA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  <v:shape id="Arc 601" o:spid="_x0000_s1155" style="position:absolute;left:1194;top:22;width:78;height:2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TwdsUA&#10;AADdAAAADwAAAGRycy9kb3ducmV2LnhtbESPQWvCQBCF70L/wzKF3nRjKRpSVymVFhUvRn/AkB2T&#10;0OxszK6a+uudg+BthvfmvW9mi9416kJdqD0bGI8SUMSFtzWXBg77n2EKKkRki41nMvBPARbzl8EM&#10;M+uvvKNLHkslIRwyNFDF2GZah6Iih2HkW2LRjr5zGGXtSm07vEq4a/R7kky0w5qlocKWvisq/vKz&#10;M5Acl7dtXJ1SXh/69ON8+y30xhnz9tp/fYKK1Men+XG9soI/ngq/fCMj6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tPB2xQAAAN0AAAAPAAAAAAAAAAAAAAAAAJgCAABkcnMv&#10;ZG93bnJldi54bWxQSwUGAAAAAAQABAD1AAAAigMAAAAA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78,286;0,286" o:connectangles="0,0,0"/>
                      </v:shape>
                      <v:shape id="Arc 602" o:spid="_x0000_s1156" style="position:absolute;left:1220;top:307;width:52;height:2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JbpcMA&#10;AADdAAAADwAAAGRycy9kb3ducmV2LnhtbERPS2sCMRC+F/wPYQRvNbsKVrZGUcEHSg9qe+ht2Mw+&#10;cDNZN1HXf2+EQm/z8T1nMmtNJW7UuNKygrgfgSBOrS45V/B9Wr2PQTiPrLGyTAoe5GA27bxNMNH2&#10;zge6HX0uQgi7BBUU3teJlC4tyKDr25o4cJltDPoAm1zqBu8h3FRyEEUjabDk0FBgTcuC0vPxahQM&#10;2P2chov172VD+8x8Zbu9q0dK9brt/BOEp9b/i//cWx3mxx8xvL4JJ8jp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HJbpcMAAADdAAAADwAAAAAAAAAAAAAAAACYAgAAZHJzL2Rv&#10;d25yZXYueG1sUEsFBgAAAAAEAAQA9QAAAIgDAAAAAA==&#10;" path="m-1,nfc11929,,21600,9670,21600,21600em-1,nsc11929,,21600,9670,21600,21600l,21600,-1,xe" filled="f" strokeweight=".5pt">
                        <v:stroke dashstyle="1 1"/>
                        <v:path arrowok="t" o:extrusionok="f" o:connecttype="custom" o:connectlocs="0,0;52,286;0,286" o:connectangles="0,0,0"/>
                      </v:shape>
                      <v:shape id="Arc 603" o:spid="_x0000_s1157" style="position:absolute;left:1168;top:307;width:52;height:28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HENsUA&#10;AADdAAAADwAAAGRycy9kb3ducmV2LnhtbERPS2vCQBC+F/oflin0VjcRNRJdpa1aBA/i4+JtyI5J&#10;bHY2ZLca++tdQfA2H99zxtPWVOJMjSstK4g7EQjizOqScwX73eJjCMJ5ZI2VZVJwJQfTyevLGFNt&#10;L7yh89bnIoSwS1FB4X2dSumyggy6jq2JA3e0jUEfYJNL3eAlhJtKdqNoIA2WHBoKrOm7oOx3+2cU&#10;JPZ/Hc8PP70kmfX7q2Xv9DVb7JR6f2s/RyA8tf4pfriXOsyPky7cvwknyM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EcQ2xQAAAN0AAAAPAAAAAAAAAAAAAAAAAJgCAABkcnMv&#10;ZG93bnJldi54bWxQSwUGAAAAAAQABAD1AAAAigMAAAAA&#10;" path="m-1,nfc11929,,21600,9670,21600,21600em-1,nsc11929,,21600,9670,21600,21600l,21600,-1,xe" filled="f" strokeweight="1pt">
                        <v:path arrowok="t" o:extrusionok="f" o:connecttype="custom" o:connectlocs="0,0;52,286;0,286" o:connectangles="0,0,0"/>
                      </v:shape>
                      <v:shape id="Arc 604" o:spid="_x0000_s1158" style="position:absolute;left:1168;top:22;width:156;height:28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78McMA&#10;AADdAAAADwAAAGRycy9kb3ducmV2LnhtbERPS2sCMRC+C/0PYQpeRLNaaOtqFFsQFoRC1x48DpvZ&#10;B24mSxLX9d83guBtPr7nrLeDaUVPzjeWFcxnCQjiwuqGKwV/x/30E4QPyBpby6TgRh62m5fRGlNt&#10;r/xLfR4qEUPYp6igDqFLpfRFTQb9zHbEkSutMxgidJXUDq8x3LRykSTv0mDDsaHGjr5rKs75xSj4&#10;6q07TM5Lc+mznT01ZVYefzKlxq/DbgUi0BCe4oc703H+/OMN7t/EE+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78McMAAADdAAAADwAAAAAAAAAAAAAAAACYAgAAZHJzL2Rv&#10;d25yZXYueG1sUEsFBgAAAAAEAAQA9QAAAIgDAAAAAA==&#10;" path="m-1,nfc11929,,21600,9670,21600,21600em-1,nsc11929,,21600,9670,21600,21600l,21600,-1,xe" filled="f" strokeweight="1pt">
                        <v:path arrowok="t" o:extrusionok="f" o:connecttype="custom" o:connectlocs="0,0;156,286;0,286" o:connectangles="0,0,0"/>
                      </v:shape>
                    </v:group>
                    <v:shape id="Arc 605" o:spid="_x0000_s1159" style="position:absolute;left:13932;top:35;width:1824;height:1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dkRcMA&#10;AADdAAAADwAAAGRycy9kb3ducmV2LnhtbERPS2sCMRC+C/0PYQpeRLNKaetqFFsQFoRC1x48DpvZ&#10;B24mSxLX9d83guBtPr7nrLeDaUVPzjeWFcxnCQjiwuqGKwV/x/30E4QPyBpby6TgRh62m5fRGlNt&#10;r/xLfR4qEUPYp6igDqFLpfRFTQb9zHbEkSutMxgidJXUDq8x3LRykSTv0mDDsaHGjr5rKs75xSj4&#10;6q07TM5Lc+mznT01ZVYefzKlxq/DbgUi0BCe4oc703H+/OMN7t/EE+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dkRcMAAADdAAAADwAAAAAAAAAAAAAAAACYAgAAZHJzL2Rv&#10;d25yZXYueG1sUEsFBgAAAAAEAAQA9QAAAIgDAAAAAA==&#10;" path="m-1,nfc11929,,21600,9670,21600,21600em-1,nsc11929,,21600,9670,21600,21600l,21600,-1,xe" filled="f" strokeweight="1pt">
                      <v:path arrowok="t" o:extrusionok="f" o:connecttype="custom" o:connectlocs="0,0;1824,10000;0,10000" o:connectangles="0,0,0"/>
                    </v:shape>
                    <v:shape id="Arc 606" o:spid="_x0000_s1160" style="position:absolute;left:17264;width:912;height:1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SkX8YA&#10;AADdAAAADwAAAGRycy9kb3ducmV2LnhtbERPTWvCQBC9C/0PyxR6kWYTURtSVykBQaEIaqB6m2an&#10;STA7G7JbTf99tyD0No/3OYvVYFpxpd41lhUkUQyCuLS64UpBcVw/pyCcR9bYWiYFP+RgtXwYLTDT&#10;9sZ7uh58JUIIuwwV1N53mZSurMmgi2xHHLgv2xv0AfaV1D3eQrhp5SSO59Jgw6Ghxo7ymsrL4dso&#10;yO32M53uTpui5PMxfb/s0o/5WKmnx+HtFYSnwf+L7+6NDvOTlxn8fRNO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mSkX8YAAADdAAAADwAAAAAAAAAAAAAAAACYAgAAZHJz&#10;L2Rvd25yZXYueG1sUEsFBgAAAAAEAAQA9QAAAIsDAAAAAA==&#10;" path="m-1,nfc11929,,21600,9670,21600,21600em-1,nsc11929,,21600,9670,21600,21600l,21600,-1,xe" filled="f" strokeweight="1pt">
                      <v:path arrowok="t" o:extrusionok="f" o:connecttype="custom" o:connectlocs="0,0;912,10000;0,10000" o:connectangles="0,0,0"/>
                    </v:shape>
                    <v:shape id="Arc 607" o:spid="_x0000_s1161" style="position:absolute;left:16060;top:10000;width:608;height:1000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vD0cQA&#10;AADdAAAADwAAAGRycy9kb3ducmV2LnhtbERPS2vCQBC+C/6HZYTedKOFWKKbUIU+UHpo1IO3ITt5&#10;0Oxsmt1q/PfdgtDbfHzPWWeDacWFetdYVjCfRSCIC6sbrhQcDy/TJxDOI2tsLZOCGznI0vFojYm2&#10;V/6kS+4rEULYJaig9r5LpHRFTQbdzHbEgSttb9AH2FdS93gN4aaViyiKpcGGQ0ONHW1rKr7yH6Ng&#10;we50eNy8nr/faF+aj3K3d12s1MNkeF6B8DT4f/Hd/a7D/Pkyhr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bw9HEAAAA3QAAAA8AAAAAAAAAAAAAAAAAmAIAAGRycy9k&#10;b3ducmV2LnhtbFBLBQYAAAAABAAEAPUAAACJAwAAAAA=&#10;" path="m-1,nfc11929,,21600,9670,21600,21600em-1,nsc11929,,21600,9670,21600,21600l,21600,-1,xe" filled="f" strokeweight=".5pt">
                      <v:stroke dashstyle="1 1"/>
                      <v:path arrowok="t" o:extrusionok="f" o:connecttype="custom" o:connectlocs="0,0;608,10000;0,10000" o:connectangles="0,0,0"/>
                    </v:shape>
                    <v:shape id="Arc 608" o:spid="_x0000_s1162" style="position:absolute;left:15452;top:10000;width:608;height:1000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nrsYA&#10;AADdAAAADwAAAGRycy9kb3ducmV2LnhtbERPTWvCQBC9F/wPywje6iZF3RJdpa21CB5KtZfehuyY&#10;RLOzIbtq2l/vCkJv83ifM1t0thZnan3lWEM6TEAQ585UXGj43q0en0H4gGywdkwafsnDYt57mGFm&#10;3IW/6LwNhYgh7DPUUIbQZFL6vCSLfuga4sjtXWsxRNgW0rR4ieG2lk9JMpEWK44NJTb0VlJ+3J6s&#10;BuX+PtP3n4+RUsvxeLMeHV6Xq53Wg373MgURqAv/4rt7beL8VCm4fRNPk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WZnrsYAAADdAAAADwAAAAAAAAAAAAAAAACYAgAAZHJz&#10;L2Rvd25yZXYueG1sUEsFBgAAAAAEAAQA9QAAAIsDAAAAAA==&#10;" path="m-1,nfc11929,,21600,9670,21600,21600em-1,nsc11929,,21600,9670,21600,21600l,21600,-1,xe" filled="f" strokeweight="1pt">
                      <v:path arrowok="t" o:extrusionok="f" o:connecttype="custom" o:connectlocs="0,0;608,10000;0,10000" o:connectangles="0,0,0"/>
                    </v:shape>
                    <v:shape id="Arc 609" o:spid="_x0000_s1163" style="position:absolute;left:15452;top:35;width:1824;height:1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puQMYA&#10;AADdAAAADwAAAGRycy9kb3ducmV2LnhtbESPT2sCQQzF70K/w5CCl6Kz9mDb1VFsobBQENQeegw7&#10;2T+4k1lmxnX99s1B8JbwXt77Zb0dXacGCrH1bGAxz0ARl962XBv4PX3P3kHFhGyx80wGbhRhu3ma&#10;rDG3/soHGo6pVhLCMUcDTUp9rnUsG3IY574nFq3ywWGSNdTaBrxKuOv0a5YttcOWpaHBnr4aKs/H&#10;izPwOfjw83L+cJeh2Pm/tiqq074wZvo87lagEo3pYb5fF1bwF2+CK9/ICHrz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7puQMYAAADdAAAADwAAAAAAAAAAAAAAAACYAgAAZHJz&#10;L2Rvd25yZXYueG1sUEsFBgAAAAAEAAQA9QAAAIsDAAAAAA==&#10;" path="m-1,nfc11929,,21600,9670,21600,21600em-1,nsc11929,,21600,9670,21600,21600l,21600,-1,xe" filled="f" strokeweight="1pt">
                      <v:path arrowok="t" o:extrusionok="f" o:connecttype="custom" o:connectlocs="0,0;1824,10000;0,10000" o:connectangles="0,0,0"/>
                    </v:shape>
                    <v:shape id="Arc 610" o:spid="_x0000_s1164" style="position:absolute;left:15756;top:35;width:912;height:1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5Z68IA&#10;AADdAAAADwAAAGRycy9kb3ducmV2LnhtbERP24rCMBB9X/Afwgi+aarIbq1GEUXRxRcvHzA0Y1ts&#10;JrWJWv36jSDs2xzOdSazxpTiTrUrLCvo9yIQxKnVBWcKTsdVNwbhPLLG0jIpeJKD2bT1NcFE2wfv&#10;6X7wmQgh7BJUkHtfJVK6NCeDrmcr4sCdbW3QB1hnUtf4COGmlIMo+pYGCw4NOVa0yCm9HG5GQXRe&#10;vnZ+c415e2ri4e21TuWvUarTbuZjEJ4a/y/+uDc6zO//jOD9TThBT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jlnrwgAAAN0AAAAPAAAAAAAAAAAAAAAAAJgCAABkcnMvZG93&#10;bnJldi54bWxQSwUGAAAAAAQABAD1AAAAhwMAAAAA&#10;" path="m-1,nfc11929,,21600,9670,21600,21600em-1,nsc11929,,21600,9670,21600,21600l,21600,-1,xe" filled="f" strokeweight=".5pt">
                      <v:stroke dashstyle="1 1"/>
                      <v:path arrowok="t" o:extrusionok="f" o:connecttype="custom" o:connectlocs="0,0;912,10000;0,10000" o:connectangles="0,0,0"/>
                    </v:shape>
                    <v:line id="Line 611" o:spid="_x0000_s1165" style="position:absolute;visibility:visible;mso-wrap-style:square" from="18176,10000" to="20011,1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582cMAAADdAAAADwAAAGRycy9kb3ducmV2LnhtbESPzWrDQAyE74W+w6JCb806hZTFzSaE&#10;QKHQQ2gayFV4FdvUqzVe+advXx0KvUnMaObTdr/Ezkw05Daxh/WqAENcpdBy7eHy9fbkwGRBDtgl&#10;Jg8/lGG/u7/bYhnSzJ80naU2GsK5RA+NSF9am6uGIuZV6olVu6Uhoug61DYMOGt47OxzUbzYiC1r&#10;Q4M9HRuqvs9j9DDK7YOWy+iu5Hgjsztt4nTy/vFhObyCEVrk3/x3/R4Uf+2UX7/REezu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ufNnDAAAA3QAAAA8AAAAAAAAAAAAA&#10;AAAAoQIAAGRycy9kb3ducmV2LnhtbFBLBQYAAAAABAAEAPkAAACRAwAAAAA=&#10;" strokeweight="1pt">
                      <v:stroke startarrowwidth="narrow" startarrowlength="short" endarrowwidth="narrow" endarrowlength="short"/>
                    </v:line>
                  </v:group>
                  <v:line id="Line 612" o:spid="_x0000_s1166" style="position:absolute;visibility:visible;mso-wrap-style:square" from="6660,5579" to="7227,5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Agx8UAAADdAAAADwAAAGRycy9kb3ducmV2LnhtbERPTWvCQBC9C/6HZQq96SYtBEldRSoF&#10;7aGoLdTjmB2TtNnZsLtN0n/vCoK3ebzPmS8H04iOnK8tK0inCQjiwuqaSwVfn2+TGQgfkDU2lknB&#10;P3lYLsajOeba9ryn7hBKEUPY56igCqHNpfRFRQb91LbEkTtbZzBE6EqpHfYx3DTyKUkyabDm2FBh&#10;S68VFb+HP6Pg43mXdavt+2b43manYr0/HX96p9Tjw7B6ARFoCHfxzb3RcX46S+H6TTxBL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9Agx8UAAADdAAAADwAAAAAAAAAA&#10;AAAAAAChAgAAZHJzL2Rvd25yZXYueG1sUEsFBgAAAAAEAAQA+QAAAJMDAAAAAA==&#10;"/>
                  <v:shape id="Text Box 613" o:spid="_x0000_s1167" type="#_x0000_t202" style="position:absolute;left:8640;top:5084;width:900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VQAM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MF4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FUADBAAAA3QAAAA8AAAAAAAAAAAAAAAAAmAIAAGRycy9kb3du&#10;cmV2LnhtbFBLBQYAAAAABAAEAPUAAACGAwAAAAA=&#10;" filled="f" stroked="f">
                    <v:textbox>
                      <w:txbxContent>
                        <w:p w:rsidR="00A24543" w:rsidRPr="007A03D7" w:rsidRDefault="00A24543" w:rsidP="00D742E6">
                          <w:pPr>
                            <w:rPr>
                              <w:b/>
                              <w:bCs/>
                            </w:rPr>
                          </w:pPr>
                          <w:r w:rsidRPr="007A03D7">
                            <w:rPr>
                              <w:b/>
                              <w:bCs/>
                            </w:rPr>
                            <w:t xml:space="preserve">r  </w:t>
                          </w:r>
                        </w:p>
                      </w:txbxContent>
                    </v:textbox>
                  </v:shape>
                </v:group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614" o:spid="_x0000_s1168" type="#_x0000_t13" style="position:absolute;left:4815;top:5444;width:90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0J98IA&#10;AADdAAAADwAAAGRycy9kb3ducmV2LnhtbERPTYvCMBC9C/6HMII3TbUg0jWKWgTxolu9eJttZtuy&#10;zaQ0Ueu/N4Kwt3m8z1msOlOLO7WusqxgMo5AEOdWV1wouJx3ozkI55E11pZJwZMcrJb93gITbR/8&#10;TffMFyKEsEtQQel9k0jp8pIMurFtiAP3a1uDPsC2kLrFRwg3tZxG0UwarDg0lNjQtqT8L7sZBRvb&#10;xbdzWqTRNa6P6eEnkyf/VGo46NZfIDx1/l/8ce91mD+Zx/D+Jpwgl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jQn3wgAAAN0AAAAPAAAAAAAAAAAAAAAAAJgCAABkcnMvZG93&#10;bnJldi54bWxQSwUGAAAAAAQABAD1AAAAhwMAAAAA&#10;">
                  <v:textbox inset="0,0,0,0"/>
                </v:shape>
              </v:group>
            </w:pict>
          </mc:Fallback>
        </mc:AlternateContent>
      </w:r>
    </w:p>
    <w:p w:rsidR="002300BC" w:rsidRPr="002B5BA5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2B5BA5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2B5BA5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2B5BA5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2B5BA5" w:rsidRDefault="004A4D58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g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326390</wp:posOffset>
                </wp:positionH>
                <wp:positionV relativeFrom="paragraph">
                  <wp:posOffset>90170</wp:posOffset>
                </wp:positionV>
                <wp:extent cx="2379980" cy="771525"/>
                <wp:effectExtent l="12065" t="13970" r="8255" b="5080"/>
                <wp:wrapNone/>
                <wp:docPr id="1027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9980" cy="771525"/>
                          <a:chOff x="5891" y="6611"/>
                          <a:chExt cx="3748" cy="1260"/>
                        </a:xfrm>
                      </wpg:grpSpPr>
                      <wps:wsp>
                        <wps:cNvPr id="1028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5891" y="6611"/>
                            <a:ext cx="3748" cy="1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29" name="Group 4"/>
                        <wpg:cNvGrpSpPr>
                          <a:grpSpLocks/>
                        </wpg:cNvGrpSpPr>
                        <wpg:grpSpPr bwMode="auto">
                          <a:xfrm>
                            <a:off x="6986" y="7106"/>
                            <a:ext cx="1385" cy="153"/>
                            <a:chOff x="5094" y="4762"/>
                            <a:chExt cx="1698" cy="204"/>
                          </a:xfrm>
                        </wpg:grpSpPr>
                        <wps:wsp>
                          <wps:cNvPr id="1030" name="Line 5"/>
                          <wps:cNvCnPr/>
                          <wps:spPr bwMode="auto">
                            <a:xfrm>
                              <a:off x="5094" y="4922"/>
                              <a:ext cx="169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1" name="Rectangl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5352" y="4897"/>
                              <a:ext cx="1209" cy="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32" name="Group 7"/>
                          <wpg:cNvGrpSpPr>
                            <a:grpSpLocks/>
                          </wpg:cNvGrpSpPr>
                          <wpg:grpSpPr bwMode="auto">
                            <a:xfrm>
                              <a:off x="5343" y="4762"/>
                              <a:ext cx="1217" cy="151"/>
                              <a:chOff x="-1" y="0"/>
                              <a:chExt cx="20003" cy="20000"/>
                            </a:xfrm>
                          </wpg:grpSpPr>
                          <wps:wsp>
                            <wps:cNvPr id="1033" name="Arc 8"/>
                            <wps:cNvSpPr>
                              <a:spLocks/>
                            </wps:cNvSpPr>
                            <wps:spPr bwMode="auto">
                              <a:xfrm flipH="1">
                                <a:off x="4995" y="0"/>
                                <a:ext cx="2499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4" name="Arc 9"/>
                            <wps:cNvSpPr>
                              <a:spLocks/>
                            </wps:cNvSpPr>
                            <wps:spPr bwMode="auto">
                              <a:xfrm>
                                <a:off x="7494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5" name="Arc 10"/>
                            <wps:cNvSpPr>
                              <a:spLocks/>
                            </wps:cNvSpPr>
                            <wps:spPr bwMode="auto">
                              <a:xfrm flipH="1">
                                <a:off x="10008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6" name="Arc 11"/>
                            <wps:cNvSpPr>
                              <a:spLocks/>
                            </wps:cNvSpPr>
                            <wps:spPr bwMode="auto">
                              <a:xfrm>
                                <a:off x="12474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7" name="Arc 12"/>
                            <wps:cNvSpPr>
                              <a:spLocks/>
                            </wps:cNvSpPr>
                            <wps:spPr bwMode="auto">
                              <a:xfrm flipH="1">
                                <a:off x="15004" y="0"/>
                                <a:ext cx="2500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8" name="Arc 13"/>
                            <wps:cNvSpPr>
                              <a:spLocks/>
                            </wps:cNvSpPr>
                            <wps:spPr bwMode="auto">
                              <a:xfrm>
                                <a:off x="17504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9" name="Arc 14"/>
                            <wps:cNvSpPr>
                              <a:spLocks/>
                            </wps:cNvSpPr>
                            <wps:spPr bwMode="auto">
                              <a:xfrm flipH="1">
                                <a:off x="-1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0" name="Arc 15"/>
                            <wps:cNvSpPr>
                              <a:spLocks/>
                            </wps:cNvSpPr>
                            <wps:spPr bwMode="auto">
                              <a:xfrm>
                                <a:off x="2465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041" name="Line 16"/>
                        <wps:cNvCnPr/>
                        <wps:spPr bwMode="auto">
                          <a:xfrm flipH="1">
                            <a:off x="6116" y="7226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2" name="Line 17"/>
                        <wps:cNvCnPr/>
                        <wps:spPr bwMode="auto">
                          <a:xfrm flipH="1">
                            <a:off x="8246" y="7226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3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7226" y="6656"/>
                            <a:ext cx="67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4C5BAE" w:rsidRDefault="00A24543" w:rsidP="002300BC">
                              <w:pPr>
                                <w:rPr>
                                  <w:rFonts w:ascii="MS Reference Sans Serif" w:hAnsi="MS Reference Sans Serif"/>
                                  <w:rtl/>
                                  <w:lang w:bidi="ar-DZ"/>
                                </w:rPr>
                              </w:pPr>
                              <w:r w:rsidRPr="004C5BAE">
                                <w:rPr>
                                  <w:rFonts w:ascii="MS Reference Sans Serif" w:hAnsi="MS Reference Sans Serif"/>
                                  <w:lang w:bidi="ar-DZ"/>
                                </w:rPr>
                                <w:t xml:space="preserve">L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4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6656" y="6821"/>
                            <a:ext cx="392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4C5BAE" w:rsidRDefault="00A24543" w:rsidP="002300BC">
                              <w:pPr>
                                <w:rPr>
                                  <w:rFonts w:ascii="MS Reference Sans Serif" w:hAnsi="MS Reference Sans Serif"/>
                                </w:rPr>
                              </w:pPr>
                              <w:r w:rsidRPr="004C5BAE">
                                <w:rPr>
                                  <w:rFonts w:ascii="MS Reference Sans Serif" w:hAnsi="MS Reference Sans Serif"/>
                                </w:rPr>
                                <w:t xml:space="preserve">A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5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6806" y="719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6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8561" y="719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7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8426" y="6746"/>
                            <a:ext cx="392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4C5BAE" w:rsidRDefault="00A24543" w:rsidP="002300BC">
                              <w:pPr>
                                <w:rPr>
                                  <w:rFonts w:ascii="MS Reference Sans Serif" w:hAnsi="MS Reference Sans Serif"/>
                                </w:rPr>
                              </w:pPr>
                              <w:r w:rsidRPr="004C5BAE">
                                <w:rPr>
                                  <w:rFonts w:ascii="MS Reference Sans Serif" w:hAnsi="MS Reference Sans Serif"/>
                                </w:rPr>
                                <w:t xml:space="preserve">BA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8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5891" y="6776"/>
                            <a:ext cx="54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FE4495" w:rsidRDefault="00A24543" w:rsidP="002300BC">
                              <w:pPr>
                                <w:rPr>
                                  <w:rFonts w:ascii="MS Reference Sans Serif" w:hAnsi="MS Reference Sans Serif"/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 w:rsidRPr="00FE4495">
                                <w:rPr>
                                  <w:rFonts w:ascii="MS Reference Sans Serif" w:hAnsi="MS Reference Sans Serif"/>
                                  <w:b/>
                                  <w:bCs/>
                                  <w:lang w:bidi="ar-DZ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9" name="Line 24"/>
                        <wps:cNvCnPr/>
                        <wps:spPr bwMode="auto">
                          <a:xfrm>
                            <a:off x="6251" y="7226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0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6926" y="7436"/>
                            <a:ext cx="16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4C5BAE" w:rsidRDefault="00A24543" w:rsidP="002300BC">
                              <w:pPr>
                                <w:rPr>
                                  <w:rFonts w:ascii="MS Reference Sans Serif" w:hAnsi="MS Reference Sans Serif"/>
                                  <w:sz w:val="20"/>
                                  <w:szCs w:val="20"/>
                                  <w:lang w:bidi="ar-DZ"/>
                                </w:rPr>
                              </w:pPr>
                              <w:r w:rsidRPr="004C5BAE">
                                <w:rPr>
                                  <w:rFonts w:ascii="MS Reference Sans Serif" w:hAnsi="MS Reference Sans Serif"/>
                                  <w:sz w:val="20"/>
                                  <w:szCs w:val="20"/>
                                  <w:lang w:bidi="ar-DZ"/>
                                </w:rPr>
                                <w:t>U</w:t>
                              </w:r>
                              <w:r w:rsidRPr="004C5BAE">
                                <w:rPr>
                                  <w:rFonts w:ascii="MS Reference Sans Serif" w:hAnsi="MS Reference Sans Serif"/>
                                  <w:sz w:val="20"/>
                                  <w:szCs w:val="20"/>
                                  <w:vertAlign w:val="subscript"/>
                                  <w:lang w:bidi="ar-DZ"/>
                                </w:rPr>
                                <w:t>AB</w:t>
                              </w:r>
                              <w:r w:rsidRPr="004C5BAE">
                                <w:rPr>
                                  <w:rFonts w:ascii="MS Reference Sans Serif" w:hAnsi="MS Reference Sans Serif"/>
                                  <w:sz w:val="20"/>
                                  <w:szCs w:val="20"/>
                                  <w:lang w:bidi="ar-DZ"/>
                                </w:rPr>
                                <w:t xml:space="preserve"> = U</w:t>
                              </w:r>
                              <w:r w:rsidRPr="004C5BAE">
                                <w:rPr>
                                  <w:rFonts w:ascii="MS Reference Sans Serif" w:hAnsi="MS Reference Sans Serif"/>
                                  <w:sz w:val="20"/>
                                  <w:szCs w:val="20"/>
                                  <w:vertAlign w:val="subscript"/>
                                  <w:lang w:bidi="ar-DZ"/>
                                </w:rPr>
                                <w:t>L</w:t>
                              </w:r>
                              <w:r w:rsidRPr="004C5BAE">
                                <w:rPr>
                                  <w:rFonts w:ascii="MS Reference Sans Serif" w:hAnsi="MS Reference Sans Serif"/>
                                  <w:sz w:val="20"/>
                                  <w:szCs w:val="20"/>
                                  <w:lang w:bidi="ar-DZ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1" name="Line 26"/>
                        <wps:cNvCnPr/>
                        <wps:spPr bwMode="auto">
                          <a:xfrm flipH="1">
                            <a:off x="6791" y="7451"/>
                            <a:ext cx="18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169" style="position:absolute;left:0;text-align:left;margin-left:25.7pt;margin-top:7.1pt;width:187.4pt;height:60.75pt;z-index:251623424" coordorigin="5891,6611" coordsize="3748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">
                <v:rect id="Rectangle 3" o:spid="_x0000_s1170" style="position:absolute;left:5891;top:6611;width:3748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Sht8UA&#10;AADdAAAADwAAAGRycy9kb3ducmV2LnhtbESPQU/DMAyF70j7D5EncWMJBW1Tt2yaQAwkTh38AKtx&#10;m4rGqZqwdf9+PiBxs/We3/u83U+hV2caUxfZwuPCgCKuo+u4tfD99fawBpUyssM+Mlm4UoL9bna3&#10;xdLFC1d0PuVWSQinEi34nIdS61R7CpgWcSAWrYljwCzr2Go34kXCQ68LY5Y6YMfS4HGgF0/1z+k3&#10;WFg217Tyxed7Oq6a5+nVVE+HorL2fj4dNqAyTfnf/Hf94QTfFIIr38gIenc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RKG3xQAAAN0AAAAPAAAAAAAAAAAAAAAAAJgCAABkcnMv&#10;ZG93bnJldi54bWxQSwUGAAAAAAQABAD1AAAAigMAAAAA&#10;" filled="f" fillcolor="black"/>
                <v:group id="Group 4" o:spid="_x0000_s1171" style="position:absolute;left:6986;top:7106;width:1385;height:153" coordorigin="5094,4762" coordsize="1698,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Wcns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6PkF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UVnJ7FAAAA3QAA&#10;AA8AAAAAAAAAAAAAAAAAqgIAAGRycy9kb3ducmV2LnhtbFBLBQYAAAAABAAEAPoAAACcAwAAAAA=&#10;">
                  <v:line id="Line 5" o:spid="_x0000_s1172" style="position:absolute;visibility:visible;mso-wrap-style:square" from="5094,4922" to="6792,4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wGPsQAAADdAAAADwAAAGRycy9kb3ducmV2LnhtbESPQW/CMAyF75P4D5En7TaSDWlCHQEB&#10;Gh3XwQ7bzWpMW9E4VWOg+/fzYdJutt7ze58XqzF25kpDbhN7eJo6MMRVCi3XHj6Pu8c5mCzIAbvE&#10;5OGHMqyWk7sFFiHd+IOuB6mNhnAu0EMj0hfW5qqhiHmaemLVTmmIKLoOtQ0D3jQ8dvbZuRcbsWVt&#10;aLCnbUPV+XCJHr4uIt9l2b+5zb7uZDcr8/y99P7hfly/ghEa5d/8d70Piu9myq/f6Ah2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rAY+xAAAAN0AAAAPAAAAAAAAAAAA&#10;AAAAAKECAABkcnMvZG93bnJldi54bWxQSwUGAAAAAAQABAD5AAAAkgMAAAAA&#10;" strokeweight="1pt">
                    <v:stroke startarrowwidth="wide" endarrowwidth="wide"/>
                  </v:line>
                  <v:rect id="Rectangle 6" o:spid="_x0000_s1173" style="position:absolute;left:5352;top:4897;width:1209;height: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RVhcEA&#10;AADdAAAADwAAAGRycy9kb3ducmV2LnhtbERPTYvCMBC9L/gfwgje1tRVVKpRRFnwJLtW8Do006bY&#10;TEqTav33RljY2zze56y3va3FnVpfOVYwGScgiHOnKy4VXLLvzyUIH5A11o5JwZM8bDeDjzWm2j34&#10;l+7nUIoYwj5FBSaEJpXS54Ys+rFriCNXuNZiiLAtpW7xEcNtLb+SZC4tVhwbDDa0N5Tfzp1VcJhl&#10;2aKf7g6n49x0P0V27VzBSo2G/W4FIlAf/sV/7qOO85PpBN7fxBP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kVYXBAAAA3QAAAA8AAAAAAAAAAAAAAAAAmAIAAGRycy9kb3du&#10;cmV2LnhtbFBLBQYAAAAABAAEAPUAAACGAwAAAAA=&#10;" stroked="f" strokeweight=".25pt"/>
                  <v:group id="Group 7" o:spid="_x0000_s1174" style="position:absolute;left:5343;top:4762;width:1217;height:151" coordorigin="-1" coordsize="20003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iYMs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Hg+g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miYMsQAAADdAAAA&#10;DwAAAAAAAAAAAAAAAACqAgAAZHJzL2Rvd25yZXYueG1sUEsFBgAAAAAEAAQA+gAAAJsDAAAAAA==&#10;">
                    <v:shape id="Arc 8" o:spid="_x0000_s1175" style="position:absolute;left:4995;width:2499;height:2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VKbMQA&#10;AADdAAAADwAAAGRycy9kb3ducmV2LnhtbERPS2sCMRC+F/ofwgi9lJqtQrGrUWxBCAiF7nrwOGxm&#10;H7iZLElct//eFAq9zcf3nM1usr0YyYfOsYLXeQaCuHKm40bBqTy8rECEiGywd0wKfijAbvv4sMHc&#10;uBt/01jERqQQDjkqaGMccilD1ZLFMHcDceJq5y3GBH0jjcdbCre9XGTZm7TYcWpocaDPlqpLcbUK&#10;Pkbnj8+Xd3sd9d6du1rX5ZdW6mk27dcgIk3xX/zn1ibNz5ZL+P0mnS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VSmzEAAAA3QAAAA8AAAAAAAAAAAAAAAAAmAIAAGRycy9k&#10;b3ducmV2LnhtbFBLBQYAAAAABAAEAPUAAACJAwAAAAA=&#10;" path="m-1,nfc11929,,21600,9670,21600,21600em-1,nsc11929,,21600,9670,21600,21600l,21600,-1,xe" filled="f" strokeweight="1pt">
                      <v:path arrowok="t" o:extrusionok="f" o:connecttype="custom" o:connectlocs="0,0;2499,20000;0,20000" o:connectangles="0,0,0"/>
                    </v:shape>
                    <v:shape id="Arc 9" o:spid="_x0000_s1176" style="position:absolute;left:7494;width:2498;height:2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O3mcUA&#10;AADdAAAADwAAAGRycy9kb3ducmV2LnhtbERP22rCQBB9L/QflhH6UurGGkJIXaUIQgQRvEDbt2l2&#10;TILZ2ZBdY/x7Vyj0bQ7nOrPFYBrRU+dqywom4wgEcWF1zaWC42H1loJwHlljY5kU3MjBYv78NMNM&#10;2yvvqN/7UoQQdhkqqLxvMyldUZFBN7YtceBOtjPoA+xKqTu8hnDTyPcoSqTBmkNDhS0tKyrO+4tR&#10;sLTr3zTefufHgn8O6ea8Tb+SV6VeRsPnBwhPg/8X/7lzHeZH0xge34QT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o7eZxQAAAN0AAAAPAAAAAAAAAAAAAAAAAJgCAABkcnMv&#10;ZG93bnJldi54bWxQSwUGAAAAAAQABAD1AAAAigMAAAAA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  <v:shape id="Arc 10" o:spid="_x0000_s1177" style="position:absolute;left:10008;width:2498;height:2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B3g8QA&#10;AADdAAAADwAAAGRycy9kb3ducmV2LnhtbERPS2vCQBC+F/oflin0UuqmlZY2zSoqCAGhYOyhxyE7&#10;eZDsbNhdY/z3riB4m4/vOdlyMr0YyfnWsoK3WQKCuLS65VrB32H7+gXCB2SNvWVScCYPy8XjQ4ap&#10;tife01iEWsQQ9ikqaEIYUil92ZBBP7MDceQq6wyGCF0ttcNTDDe9fE+ST2mw5djQ4ECbhsquOBoF&#10;69G63Uv3bY5jvrL/bZVXh99cqeenafUDItAU7uKbO9dxfjL/gOs38QS5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wd4PEAAAA3QAAAA8AAAAAAAAAAAAAAAAAmAIAAGRycy9k&#10;b3ducmV2LnhtbFBLBQYAAAAABAAEAPUAAACJAwAAAAA=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  <v:shape id="Arc 11" o:spid="_x0000_s1178" style="position:absolute;left:12474;width:2498;height:2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2MdcQA&#10;AADdAAAADwAAAGRycy9kb3ducmV2LnhtbERP24rCMBB9F/yHMIIvoqm7UkrXKCIsKIjgBdS3sZlt&#10;i82kNFG7f79ZEHybw7nOdN6aSjyocaVlBeNRBII4s7rkXMHx8D1MQDiPrLGyTAp+ycF81u1MMdX2&#10;yTt67H0uQgi7FBUU3teplC4ryKAb2Zo4cD+2MegDbHKpG3yGcFPJjyiKpcGSQ0OBNS0Lym77u1Gw&#10;tOtrMtmeV8eML4dkc9smp3igVL/XLr5AeGr9W/xyr3SYH33G8P9NOEH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9jHXEAAAA3QAAAA8AAAAAAAAAAAAAAAAAmAIAAGRycy9k&#10;b3ducmV2LnhtbFBLBQYAAAAABAAEAPUAAACJAwAAAAA=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  <v:shape id="Arc 12" o:spid="_x0000_s1179" style="position:absolute;left:15004;width:2500;height:2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5Mb8QA&#10;AADdAAAADwAAAGRycy9kb3ducmV2LnhtbERPS2vCQBC+F/oflin0UuqmFfpIs4oKQkAoGHvocchO&#10;HiQ7G3bXGP+9Kwje5uN7TracTC9Gcr61rOBtloAgLq1uuVbwd9i+foHwAVljb5kUnMnDcvH4kGGq&#10;7Yn3NBahFjGEfYoKmhCGVEpfNmTQz+xAHLnKOoMhQldL7fAUw00v35PkQxpsOTY0ONCmobIrjkbB&#10;erRu99J9m+OYr+x/W+XV4TdX6vlpWv2ACDSFu/jmznWcn8w/4fpNPEEu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uTG/EAAAA3QAAAA8AAAAAAAAAAAAAAAAAmAIAAGRycy9k&#10;b3ducmV2LnhtbFBLBQYAAAAABAAEAPUAAACJAwAAAAA=&#10;" path="m-1,nfc11929,,21600,9670,21600,21600em-1,nsc11929,,21600,9670,21600,21600l,21600,-1,xe" filled="f" strokeweight="1pt">
                      <v:path arrowok="t" o:extrusionok="f" o:connecttype="custom" o:connectlocs="0,0;2500,20000;0,20000" o:connectangles="0,0,0"/>
                    </v:shape>
                    <v:shape id="Arc 13" o:spid="_x0000_s1180" style="position:absolute;left:17504;width:2498;height:2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69nMcA&#10;AADdAAAADwAAAGRycy9kb3ducmV2LnhtbESPT2vCQBDF70K/wzKFXkQ3VpGQuooIBQtF8A+otzE7&#10;TYLZ2ZDdavz2nUPB2wzvzXu/mS06V6sbtaHybGA0TEAR595WXBg47D8HKagQkS3WnsnAgwIs5i+9&#10;GWbW33lLt10slIRwyNBAGWOTaR3ykhyGoW+IRfvxrcMoa1to2+Jdwl2t35Nkqh1WLA0lNrQqKb/u&#10;fp2Blf+6pJPNaX3I+bxPv6+b9DjtG/P22i0/QEXq4tP8f722gp+MBVe+kRH0/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TuvZzHAAAA3QAAAA8AAAAAAAAAAAAAAAAAmAIAAGRy&#10;cy9kb3ducmV2LnhtbFBLBQYAAAAABAAEAPUAAACMAwAAAAA=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  <v:shape id="Arc 14" o:spid="_x0000_s1181" style="position:absolute;left:-1;width:2498;height:2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19hsIA&#10;AADdAAAADwAAAGRycy9kb3ducmV2LnhtbERPS4vCMBC+L+x/CLPgZVlTXRDtGkUFobAg+Dh4HJrp&#10;A5tJSWKt/94Igrf5+J4zX/amER05X1tWMBomIIhzq2suFZyO258pCB+QNTaWScGdPCwXnx9zTLW9&#10;8Z66QyhFDGGfooIqhDaV0ucVGfRD2xJHrrDOYIjQlVI7vMVw08hxkkykwZpjQ4UtbSrKL4erUbDu&#10;rPv/vszMtctW9lwXWXHcZUoNvvrVH4hAfXiLX+5Mx/nJ7wye38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fX2GwgAAAN0AAAAPAAAAAAAAAAAAAAAAAJgCAABkcnMvZG93&#10;bnJldi54bWxQSwUGAAAAAAQABAD1AAAAhwMAAAAA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  <v:shape id="Arc 15" o:spid="_x0000_s1182" style="position:absolute;left:2465;width:2498;height:2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7C58gA&#10;AADdAAAADwAAAGRycy9kb3ducmV2LnhtbESPQWvCQBCF74X+h2UKXkqzqYiE6EaKULAgQo3Q9jZm&#10;p0kwOxuyW43/vnMQvM3w3rz3zXI1uk6daQitZwOvSQqKuPK25drAoXx/yUCFiGyx80wGrhRgVTw+&#10;LDG3/sKfdN7HWkkIhxwNNDH2udahashhSHxPLNqvHxxGWYda2wEvEu46PU3TuXbYsjQ02NO6oeq0&#10;/3MG1v7jmM1235tDxT9ltj3tsq/5szGTp/FtASrSGO/m2/XGCn46E375RkbQxT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SnsLnyAAAAN0AAAAPAAAAAAAAAAAAAAAAAJgCAABk&#10;cnMvZG93bnJldi54bWxQSwUGAAAAAAQABAD1AAAAjQMAAAAA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</v:group>
                </v:group>
                <v:line id="Line 16" o:spid="_x0000_s1183" style="position:absolute;flip:x;visibility:visible;mso-wrap-style:square" from="6116,7226" to="7016,7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PlP8UAAADdAAAADwAAAGRycy9kb3ducmV2LnhtbERPTWsCMRC9F/ofwhR6KTVrEbFbo4gg&#10;9OClKrv0Nt1MN8tuJmsSdfvvG0HwNo/3OfPlYDtxJh8axwrGowwEceV0w7WCw37zOgMRIrLGzjEp&#10;+KMAy8Xjwxxz7S78ReddrEUK4ZCjAhNjn0sZKkMWw8j1xIn7dd5iTNDXUnu8pHDbybcsm0qLDacG&#10;gz2tDVXt7mQVyNn25ehXP5O2aMvy3RRV0X9vlXp+GlYfICIN8S6+uT91mp9NxnD9Jp0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PlP8UAAADdAAAADwAAAAAAAAAA&#10;AAAAAAChAgAAZHJzL2Rvd25yZXYueG1sUEsFBgAAAAAEAAQA+QAAAJMDAAAAAA==&#10;"/>
                <v:line id="Line 17" o:spid="_x0000_s1184" style="position:absolute;flip:x;visibility:visible;mso-wrap-style:square" from="8246,7226" to="9146,7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F7SMQAAADdAAAADwAAAGRycy9kb3ducmV2LnhtbERPTWsCMRC9C/0PYQq9SM0qIro1ighC&#10;D16qZcXbdDPdLLuZrEmq23/fCEJv83ifs1z3thVX8qF2rGA8ykAQl07XXCn4PO5e5yBCRNbYOiYF&#10;vxRgvXoaLDHX7sYfdD3ESqQQDjkqMDF2uZShNGQxjFxHnLhv5y3GBH0ltcdbCretnGTZTFqsOTUY&#10;7GhrqGwOP1aBnO+HF7/5mjZFczotTFEW3Xmv1Mtzv3kDEamP/+KH+12n+dl0Avdv0gl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sXtIxAAAAN0AAAAPAAAAAAAAAAAA&#10;AAAAAKECAABkcnMvZG93bnJldi54bWxQSwUGAAAAAAQABAD5AAAAkgMAAAAA&#10;"/>
                <v:rect id="Rectangle 18" o:spid="_x0000_s1185" style="position:absolute;left:7226;top:6656;width:67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lOfMIA&#10;AADdAAAADwAAAGRycy9kb3ducmV2LnhtbERPTWsCMRC9C/6HMEJvmmhlabdGEaUgWIVq6XnYjLuL&#10;m8mSpLr++0YQvM3jfc5s0dlGXMiH2rGG8UiBIC6cqbnU8HP8HL6BCBHZYOOYNNwowGLe780wN+7K&#10;33Q5xFKkEA45aqhibHMpQ1GRxTByLXHiTs5bjAn6UhqP1xRuGzlRKpMWa04NFba0qqg4H/6shved&#10;//1a1rciy4Kbbs1+HRUetX4ZdMsPEJG6+BQ/3BuT5qvpK9y/SSfI+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iU58wgAAAN0AAAAPAAAAAAAAAAAAAAAAAJgCAABkcnMvZG93&#10;bnJldi54bWxQSwUGAAAAAAQABAD1AAAAhwMAAAAA&#10;" filled="f" stroked="f" strokeweight="1pt">
                  <v:textbox>
                    <w:txbxContent>
                      <w:p w:rsidR="00A24543" w:rsidRPr="004C5BAE" w:rsidRDefault="00A24543" w:rsidP="002300BC">
                        <w:pPr>
                          <w:rPr>
                            <w:rFonts w:ascii="MS Reference Sans Serif" w:hAnsi="MS Reference Sans Serif"/>
                            <w:rtl/>
                            <w:lang w:bidi="ar-DZ"/>
                          </w:rPr>
                        </w:pPr>
                        <w:r w:rsidRPr="004C5BAE">
                          <w:rPr>
                            <w:rFonts w:ascii="MS Reference Sans Serif" w:hAnsi="MS Reference Sans Serif"/>
                            <w:lang w:bidi="ar-DZ"/>
                          </w:rPr>
                          <w:t xml:space="preserve">L </w:t>
                        </w:r>
                      </w:p>
                    </w:txbxContent>
                  </v:textbox>
                </v:rect>
                <v:rect id="Rectangle 19" o:spid="_x0000_s1186" style="position:absolute;left:6656;top:6821;width:392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DWCMEA&#10;AADdAAAADwAAAGRycy9kb3ducmV2LnhtbERP24rCMBB9F/yHMMK+aeJSylqNIsqCsBfwgs9DM7bF&#10;ZlKSqPXvNwsL+zaHc53FqretuJMPjWMN04kCQVw603Cl4XR8H7+BCBHZYOuYNDwpwGo5HCywMO7B&#10;e7ofYiVSCIcCNdQxdoWUoazJYpi4jjhxF+ctxgR9JY3HRwq3rXxVKpcWG04NNXa0qam8Hm5Ww+zL&#10;nz/XzbPM8+CyD/O9jQqPWr+M+vUcRKQ+/ov/3DuT5qssg99v0gly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g1gjBAAAA3QAAAA8AAAAAAAAAAAAAAAAAmAIAAGRycy9kb3du&#10;cmV2LnhtbFBLBQYAAAAABAAEAPUAAACGAwAAAAA=&#10;" filled="f" stroked="f" strokeweight="1pt">
                  <v:textbox>
                    <w:txbxContent>
                      <w:p w:rsidR="00A24543" w:rsidRPr="004C5BAE" w:rsidRDefault="00A24543" w:rsidP="002300BC">
                        <w:pPr>
                          <w:rPr>
                            <w:rFonts w:ascii="MS Reference Sans Serif" w:hAnsi="MS Reference Sans Serif"/>
                          </w:rPr>
                        </w:pPr>
                        <w:r w:rsidRPr="004C5BAE">
                          <w:rPr>
                            <w:rFonts w:ascii="MS Reference Sans Serif" w:hAnsi="MS Reference Sans Serif"/>
                          </w:rPr>
                          <w:t xml:space="preserve">A </w:t>
                        </w:r>
                      </w:p>
                    </w:txbxContent>
                  </v:textbox>
                </v:rect>
                <v:oval id="Oval 20" o:spid="_x0000_s1187" style="position:absolute;left:6806;top:7196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nzMEA&#10;AADdAAAADwAAAGRycy9kb3ducmV2LnhtbERPTYvCMBC9L/gfwgheFk2VVaQaRQqKV7se9jjbjG2x&#10;mZQk2vbfG2Fhb/N4n7Pd96YRT3K+tqxgPktAEBdW11wquH4fp2sQPiBrbCyTgoE87Hejjy2m2nZ8&#10;oWceShFD2KeooAqhTaX0RUUG/cy2xJG7WWcwROhKqR12Mdw0cpEkK2mw5thQYUtZRcU9fxgF7rMd&#10;suGcHee/fMqX3Vr/rK5aqcm4P2xABOrDv/jPfdZxfvK1hPc38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5p8zBAAAA3QAAAA8AAAAAAAAAAAAAAAAAmAIAAGRycy9kb3du&#10;cmV2LnhtbFBLBQYAAAAABAAEAPUAAACGAwAAAAA=&#10;" fillcolor="black"/>
                <v:oval id="Oval 21" o:spid="_x0000_s1188" style="position:absolute;left:8561;top:7196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s5u8IA&#10;AADdAAAADwAAAGRycy9kb3ducmV2LnhtbERPTYvCMBC9L/gfwgheFk2V3SLVKFJw8bpdDx7HZmyL&#10;zaQkWdv+eyMs7G0e73O2+8G04kHON5YVLBcJCOLS6oYrBeef43wNwgdkja1lUjCSh/1u8rbFTNue&#10;v+lRhErEEPYZKqhD6DIpfVmTQb+wHXHkbtYZDBG6SmqHfQw3rVwlSSoNNhwbauwor6m8F79GgXvv&#10;xnw85cfllb+Kz36tL+lZKzWbDocNiEBD+Bf/uU86zk8+Un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azm7wgAAAN0AAAAPAAAAAAAAAAAAAAAAAJgCAABkcnMvZG93&#10;bnJldi54bWxQSwUGAAAAAAQABAD1AAAAhwMAAAAA&#10;" fillcolor="black"/>
                <v:rect id="Rectangle 22" o:spid="_x0000_s1189" style="position:absolute;left:8426;top:6746;width:392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JIf8MA&#10;AADdAAAADwAAAGRycy9kb3ducmV2LnhtbERPW2vCMBR+F/YfwhnsTZMNqVtnWmRDGHiB6djzoTlr&#10;y5qTkkSt/94Igm/n47ueeTnYThzJh9axhueJAkFcOdNyreFnvxy/gggR2WDnmDScKUBZPIzmmBt3&#10;4m867mItUgiHHDU0Mfa5lKFqyGKYuJ44cX/OW4wJ+loaj6cUbjv5olQmLbacGhrs6aOh6n93sBre&#10;Nv53vWjPVZYFN12Z7WdUuNf66XFYvIOINMS7+Ob+Mmm+ms7g+k06QR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JIf8MAAADdAAAADwAAAAAAAAAAAAAAAACYAgAAZHJzL2Rv&#10;d25yZXYueG1sUEsFBgAAAAAEAAQA9QAAAIgDAAAAAA==&#10;" filled="f" stroked="f" strokeweight="1pt">
                  <v:textbox>
                    <w:txbxContent>
                      <w:p w:rsidR="00A24543" w:rsidRPr="004C5BAE" w:rsidRDefault="00A24543" w:rsidP="002300BC">
                        <w:pPr>
                          <w:rPr>
                            <w:rFonts w:ascii="MS Reference Sans Serif" w:hAnsi="MS Reference Sans Serif"/>
                          </w:rPr>
                        </w:pPr>
                        <w:r w:rsidRPr="004C5BAE">
                          <w:rPr>
                            <w:rFonts w:ascii="MS Reference Sans Serif" w:hAnsi="MS Reference Sans Serif"/>
                          </w:rPr>
                          <w:t xml:space="preserve">BA </w:t>
                        </w:r>
                      </w:p>
                    </w:txbxContent>
                  </v:textbox>
                </v:rect>
                <v:rect id="Rectangle 23" o:spid="_x0000_s1190" style="position:absolute;left:5891;top:6776;width:54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3cDcUA&#10;AADdAAAADwAAAGRycy9kb3ducmV2LnhtbESPQWsCMRCF74X+hzAFbzWpyNJujSKVglAtqKXnYTPu&#10;Lm4mS5Lq+u87B8HbDO/Ne9/MFoPv1JliagNbeBkbUMRVcC3XFn4On8+voFJGdtgFJgtXSrCYPz7M&#10;sHThwjs673OtJIRTiRaanPtS61Q15DGNQ08s2jFEj1nWWGsX8SLhvtMTYwrtsWVpaLCnj4aq0/7P&#10;W3jbxt/Nsr1WRZHC9Mt9r7LBg7Wjp2H5DirTkO/m2/XaCb6ZCq58IyPo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LdwNxQAAAN0AAAAPAAAAAAAAAAAAAAAAAJgCAABkcnMv&#10;ZG93bnJldi54bWxQSwUGAAAAAAQABAD1AAAAigMAAAAA&#10;" filled="f" stroked="f" strokeweight="1pt">
                  <v:textbox>
                    <w:txbxContent>
                      <w:p w:rsidR="00A24543" w:rsidRPr="00FE4495" w:rsidRDefault="00A24543" w:rsidP="002300BC">
                        <w:pPr>
                          <w:rPr>
                            <w:rFonts w:ascii="MS Reference Sans Serif" w:hAnsi="MS Reference Sans Serif"/>
                            <w:b/>
                            <w:bCs/>
                            <w:rtl/>
                            <w:lang w:bidi="ar-DZ"/>
                          </w:rPr>
                        </w:pPr>
                        <w:r w:rsidRPr="00FE4495">
                          <w:rPr>
                            <w:rFonts w:ascii="MS Reference Sans Serif" w:hAnsi="MS Reference Sans Serif"/>
                            <w:b/>
                            <w:bCs/>
                            <w:lang w:bidi="ar-DZ"/>
                          </w:rPr>
                          <w:t>i</w:t>
                        </w:r>
                      </w:p>
                    </w:txbxContent>
                  </v:textbox>
                </v:rect>
                <v:line id="Line 24" o:spid="_x0000_s1191" style="position:absolute;visibility:visible;mso-wrap-style:square" from="6251,7226" to="6431,7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IM0sQAAADdAAAADwAAAGRycy9kb3ducmV2LnhtbERPS2sCMRC+F/wPYYTeatYi1V2NUroI&#10;PdSCDzyPm+lm6WaybNI1/feNUPA2H99zVptoWzFQ7xvHCqaTDARx5XTDtYLTcfu0AOEDssbWMSn4&#10;JQ+b9ehhhYV2V97TcAi1SCHsC1RgQugKKX1lyKKfuI44cV+utxgS7Gupe7ymcNvK5yx7kRYbTg0G&#10;O3ozVH0ffqyCuSn3ci7Lj+NnOTTTPO7i+ZIr9TiOr0sQgWK4i//d7zrNz2Y5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cgzSxAAAAN0AAAAPAAAAAAAAAAAA&#10;AAAAAKECAABkcnMvZG93bnJldi54bWxQSwUGAAAAAAQABAD5AAAAkgMAAAAA&#10;">
                  <v:stroke endarrow="block"/>
                </v:line>
                <v:rect id="Rectangle 25" o:spid="_x0000_s1192" style="position:absolute;left:6926;top:7436;width:16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JG1sUA&#10;AADdAAAADwAAAGRycy9kb3ducmV2LnhtbESPQWsCMRCF74X+hzAFbzVp0aVdjSItBUErVIvnYTPd&#10;XbqZLEmq6793DkJvM7w3730zXw6+UyeKqQ1s4WlsQBFXwbVcW/g+fDy+gEoZ2WEXmCxcKMFycX83&#10;x9KFM3/RaZ9rJSGcSrTQ5NyXWqeqIY9pHHpi0X5C9JhljbV2Ec8S7jv9bEyhPbYsDQ329NZQ9bv/&#10;8xZeP+Nxu2ovVVGkMNm43Xs2eLB29DCsZqAyDfnffLteO8E3U+GXb2QE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gkbWxQAAAN0AAAAPAAAAAAAAAAAAAAAAAJgCAABkcnMv&#10;ZG93bnJldi54bWxQSwUGAAAAAAQABAD1AAAAigMAAAAA&#10;" filled="f" stroked="f" strokeweight="1pt">
                  <v:textbox>
                    <w:txbxContent>
                      <w:p w:rsidR="00A24543" w:rsidRPr="004C5BAE" w:rsidRDefault="00A24543" w:rsidP="002300BC">
                        <w:pPr>
                          <w:rPr>
                            <w:rFonts w:ascii="MS Reference Sans Serif" w:hAnsi="MS Reference Sans Serif"/>
                            <w:sz w:val="20"/>
                            <w:szCs w:val="20"/>
                            <w:lang w:bidi="ar-DZ"/>
                          </w:rPr>
                        </w:pPr>
                        <w:r w:rsidRPr="004C5BAE">
                          <w:rPr>
                            <w:rFonts w:ascii="MS Reference Sans Serif" w:hAnsi="MS Reference Sans Serif"/>
                            <w:sz w:val="20"/>
                            <w:szCs w:val="20"/>
                            <w:lang w:bidi="ar-DZ"/>
                          </w:rPr>
                          <w:t>U</w:t>
                        </w:r>
                        <w:r w:rsidRPr="004C5BAE">
                          <w:rPr>
                            <w:rFonts w:ascii="MS Reference Sans Serif" w:hAnsi="MS Reference Sans Serif"/>
                            <w:sz w:val="20"/>
                            <w:szCs w:val="20"/>
                            <w:vertAlign w:val="subscript"/>
                            <w:lang w:bidi="ar-DZ"/>
                          </w:rPr>
                          <w:t>AB</w:t>
                        </w:r>
                        <w:r w:rsidRPr="004C5BAE">
                          <w:rPr>
                            <w:rFonts w:ascii="MS Reference Sans Serif" w:hAnsi="MS Reference Sans Serif"/>
                            <w:sz w:val="20"/>
                            <w:szCs w:val="20"/>
                            <w:lang w:bidi="ar-DZ"/>
                          </w:rPr>
                          <w:t xml:space="preserve"> = U</w:t>
                        </w:r>
                        <w:r w:rsidRPr="004C5BAE">
                          <w:rPr>
                            <w:rFonts w:ascii="MS Reference Sans Serif" w:hAnsi="MS Reference Sans Serif"/>
                            <w:sz w:val="20"/>
                            <w:szCs w:val="20"/>
                            <w:vertAlign w:val="subscript"/>
                            <w:lang w:bidi="ar-DZ"/>
                          </w:rPr>
                          <w:t>L</w:t>
                        </w:r>
                        <w:r w:rsidRPr="004C5BAE">
                          <w:rPr>
                            <w:rFonts w:ascii="MS Reference Sans Serif" w:hAnsi="MS Reference Sans Serif"/>
                            <w:sz w:val="20"/>
                            <w:szCs w:val="20"/>
                            <w:lang w:bidi="ar-DZ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26" o:spid="_x0000_s1193" style="position:absolute;flip:x;visibility:visible;mso-wrap-style:square" from="6791,7451" to="8679,7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MOuMYAAADdAAAADwAAAGRycy9kb3ducmV2LnhtbESPQWvCQBCF7wX/wzJCL0F3VVpqdJXW&#10;VhCkh6oHj0N2moRmZ0N2qum/7wqF3mZ473vzZrnufaMu1MU6sIXJ2IAiLoKrubRwOm5HT6CiIDts&#10;ApOFH4qwXg3ulpi7cOUPuhykVCmEY44WKpE21zoWFXmM49ASJ+0zdB4lrV2pXYfXFO4bPTXmUXus&#10;OV2osKVNRcXX4dunGtt3fp3Nshevs2xOb2fZGy3W3g/75wUooV7+zX/0ziXOPEzg9k0aQa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tzDrjGAAAA3Q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</w:p>
    <w:p w:rsidR="002300BC" w:rsidRPr="002B5BA5" w:rsidRDefault="002300BC" w:rsidP="001E2758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E36E26">
        <w:rPr>
          <w:rFonts w:ascii="MS Reference Sans Serif" w:hAnsi="MS Reference Sans Serif"/>
          <w:b/>
          <w:bCs/>
          <w:color w:val="FF0000"/>
          <w:sz w:val="28"/>
          <w:szCs w:val="28"/>
          <w:rtl/>
          <w:lang w:bidi="ar-DZ"/>
        </w:rPr>
        <w:t>ملاحظة :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اذاكانت الوشيعة</w:t>
      </w:r>
      <w:r w:rsidR="001E2758">
        <w:rPr>
          <w:rFonts w:ascii="MS Reference Sans Serif" w:hAnsi="MS Reference Sans Serif"/>
          <w:sz w:val="28"/>
          <w:szCs w:val="28"/>
          <w:rtl/>
          <w:lang w:bidi="ar-DZ"/>
        </w:rPr>
        <w:t xml:space="preserve"> صافية</w:t>
      </w:r>
      <w:r w:rsidR="001E2758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 أو</w:t>
      </w:r>
      <w:r w:rsidR="001E2758" w:rsidRPr="001E2758">
        <w:rPr>
          <w:rFonts w:hint="cs"/>
          <w:sz w:val="30"/>
          <w:szCs w:val="30"/>
          <w:rtl/>
          <w:lang w:bidi="ar-DZ"/>
        </w:rPr>
        <w:t xml:space="preserve"> </w:t>
      </w:r>
      <w:r w:rsidR="001E2758">
        <w:rPr>
          <w:rFonts w:hint="cs"/>
          <w:sz w:val="30"/>
          <w:szCs w:val="30"/>
          <w:rtl/>
          <w:lang w:bidi="ar-DZ"/>
        </w:rPr>
        <w:t>صرفة</w:t>
      </w:r>
      <w:r w:rsidR="001E2758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 (</w:t>
      </w:r>
      <w:r w:rsidR="001E2758" w:rsidRPr="000930FE">
        <w:rPr>
          <w:position w:val="-6"/>
        </w:rPr>
        <w:object w:dxaOrig="520" w:dyaOrig="279">
          <v:shape id="_x0000_i1025" type="#_x0000_t75" style="width:25.95pt;height:14.25pt" o:ole="">
            <v:imagedata r:id="rId29" o:title=""/>
          </v:shape>
          <o:OLEObject Type="Embed" ProgID="Equation.DSMT4" ShapeID="_x0000_i1025" DrawAspect="Content" ObjectID="_1408229638" r:id="rId30"/>
        </w:objec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>) فتمثل كما يلي :</w:t>
      </w:r>
    </w:p>
    <w:p w:rsidR="002300BC" w:rsidRPr="002B5BA5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2B5BA5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2B5BA5" w:rsidRDefault="004A4D58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197485</wp:posOffset>
                </wp:positionH>
                <wp:positionV relativeFrom="paragraph">
                  <wp:posOffset>155575</wp:posOffset>
                </wp:positionV>
                <wp:extent cx="1095375" cy="457200"/>
                <wp:effectExtent l="6985" t="12700" r="12065" b="6350"/>
                <wp:wrapNone/>
                <wp:docPr id="1026" name="Rectangl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5375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7" o:spid="_x0000_s1026" style="position:absolute;left:0;text-align:left;margin-left:15.55pt;margin-top:12.25pt;width:86.25pt;height:36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" filled="f"/>
            </w:pict>
          </mc:Fallback>
        </mc:AlternateContent>
      </w:r>
    </w:p>
    <w:p w:rsidR="002300BC" w:rsidRPr="002B5BA5" w:rsidRDefault="00254518" w:rsidP="002A5442">
      <w:pPr>
        <w:tabs>
          <w:tab w:val="left" w:pos="595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 w:hint="cs"/>
          <w:b/>
          <w:bCs/>
          <w:color w:val="FF0000"/>
          <w:sz w:val="28"/>
          <w:szCs w:val="28"/>
          <w:rtl/>
          <w:lang w:bidi="ar-DZ"/>
        </w:rPr>
        <w:t>1</w:t>
      </w:r>
      <w:r w:rsidR="002300BC" w:rsidRPr="00E36E26">
        <w:rPr>
          <w:rFonts w:ascii="MS Reference Sans Serif" w:hAnsi="MS Reference Sans Serif"/>
          <w:b/>
          <w:bCs/>
          <w:color w:val="FF0000"/>
          <w:sz w:val="28"/>
          <w:szCs w:val="28"/>
          <w:rtl/>
          <w:lang w:bidi="ar-DZ"/>
        </w:rPr>
        <w:t xml:space="preserve"> ـ 2 ـ العلاقة بين شدة التيار و التوتر بين طرفي الوشيعة :</w:t>
      </w:r>
      <w:r w:rsidR="002A5442" w:rsidRPr="002A5442">
        <w:t xml:space="preserve"> </w:t>
      </w:r>
      <w:r w:rsidR="002A5442" w:rsidRPr="000930FE">
        <w:rPr>
          <w:position w:val="-24"/>
        </w:rPr>
        <w:object w:dxaOrig="4560" w:dyaOrig="620">
          <v:shape id="_x0000_i1026" type="#_x0000_t75" style="width:227.7pt;height:31.15pt" o:ole="">
            <v:imagedata r:id="rId31" o:title=""/>
          </v:shape>
          <o:OLEObject Type="Embed" ProgID="Equation.DSMT4" ShapeID="_x0000_i1026" DrawAspect="Content" ObjectID="_1408229639" r:id="rId32"/>
        </w:objec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</w:p>
    <w:p w:rsidR="002300BC" w:rsidRPr="00E36E26" w:rsidRDefault="002300BC" w:rsidP="002300BC">
      <w:pPr>
        <w:bidi/>
        <w:spacing w:after="0" w:line="240" w:lineRule="auto"/>
        <w:rPr>
          <w:rFonts w:ascii="MS Reference Sans Serif" w:hAnsi="MS Reference Sans Serif"/>
          <w:b/>
          <w:bCs/>
          <w:color w:val="C00000"/>
          <w:sz w:val="28"/>
          <w:szCs w:val="28"/>
          <w:rtl/>
          <w:lang w:bidi="ar-DZ"/>
        </w:rPr>
      </w:pPr>
      <w:r w:rsidRPr="00E36E26">
        <w:rPr>
          <w:rFonts w:ascii="MS Reference Sans Serif" w:hAnsi="MS Reference Sans Serif"/>
          <w:b/>
          <w:bCs/>
          <w:color w:val="C00000"/>
          <w:sz w:val="28"/>
          <w:szCs w:val="28"/>
          <w:rtl/>
          <w:lang w:bidi="ar-DZ"/>
        </w:rPr>
        <w:t xml:space="preserve">ملاحظة : </w:t>
      </w:r>
    </w:p>
    <w:p w:rsidR="002300BC" w:rsidRPr="002B5BA5" w:rsidRDefault="004A4D58" w:rsidP="002300BC">
      <w:pPr>
        <w:tabs>
          <w:tab w:val="left" w:pos="5659"/>
          <w:tab w:val="left" w:pos="6975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2424430</wp:posOffset>
                </wp:positionH>
                <wp:positionV relativeFrom="paragraph">
                  <wp:posOffset>27305</wp:posOffset>
                </wp:positionV>
                <wp:extent cx="685800" cy="342900"/>
                <wp:effectExtent l="5080" t="8255" r="13970" b="10795"/>
                <wp:wrapNone/>
                <wp:docPr id="1025" name="Rectangl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8" o:spid="_x0000_s1026" style="position:absolute;left:0;text-align:left;margin-left:190.9pt;margin-top:2.15pt;width:54pt;height:27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" filled="f"/>
            </w:pict>
          </mc:Fallback>
        </mc:AlternateConten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>أ ـ حالة تيار ثابت الشدة : الوشيعة تتصرف كناقل اومي :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  <w:r w:rsidR="004C5BAE" w:rsidRPr="004C5BAE">
        <w:rPr>
          <w:rFonts w:ascii="MS Reference Sans Serif" w:hAnsi="MS Reference Sans Serif"/>
          <w:position w:val="-12"/>
          <w:sz w:val="28"/>
          <w:szCs w:val="28"/>
          <w:lang w:bidi="ar-DZ"/>
        </w:rPr>
        <w:object w:dxaOrig="940" w:dyaOrig="360">
          <v:shape id="_x0000_i1027" type="#_x0000_t75" style="width:46.7pt;height:18.15pt" o:ole="">
            <v:imagedata r:id="rId33" o:title=""/>
          </v:shape>
          <o:OLEObject Type="Embed" ProgID="Equation.DSMT4" ShapeID="_x0000_i1027" DrawAspect="Content" ObjectID="_1408229640" r:id="rId34"/>
        </w:objec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  <w:r w:rsidR="00A77921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1280" w:dyaOrig="620">
          <v:shape id="_x0000_i1028" type="#_x0000_t75" style="width:64.2pt;height:31.15pt" o:ole="">
            <v:imagedata r:id="rId35" o:title=""/>
          </v:shape>
          <o:OLEObject Type="Embed" ProgID="Equation.DSMT4" ShapeID="_x0000_i1028" DrawAspect="Content" ObjectID="_1408229641" r:id="rId36"/>
        </w:object>
      </w:r>
    </w:p>
    <w:p w:rsidR="002300BC" w:rsidRPr="002B5BA5" w:rsidRDefault="004A4D58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2379345</wp:posOffset>
                </wp:positionH>
                <wp:positionV relativeFrom="paragraph">
                  <wp:posOffset>6350</wp:posOffset>
                </wp:positionV>
                <wp:extent cx="800100" cy="417830"/>
                <wp:effectExtent l="7620" t="6350" r="11430" b="13970"/>
                <wp:wrapNone/>
                <wp:docPr id="1024" name="Rectangl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4178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9" o:spid="_x0000_s1026" style="position:absolute;left:0;text-align:left;margin-left:187.35pt;margin-top:.5pt;width:63pt;height:32.9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" filled="f"/>
            </w:pict>
          </mc:Fallback>
        </mc:AlternateConten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ب ـ حالة وشيعة صرفة : 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  <w:t xml:space="preserve">                         </w:t>
      </w:r>
      <w:r w:rsidR="00EC27CF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1160" w:dyaOrig="620">
          <v:shape id="_x0000_i1029" type="#_x0000_t75" style="width:57.75pt;height:31.15pt" o:ole="">
            <v:imagedata r:id="rId37" o:title=""/>
          </v:shape>
          <o:OLEObject Type="Embed" ProgID="Equation.DSMT4" ShapeID="_x0000_i1029" DrawAspect="Content" ObjectID="_1408229642" r:id="rId38"/>
        </w:objec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 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  <w:r w:rsidR="00A77921" w:rsidRPr="002B5BA5">
        <w:rPr>
          <w:rFonts w:ascii="MS Reference Sans Serif" w:hAnsi="MS Reference Sans Serif"/>
          <w:position w:val="-10"/>
          <w:sz w:val="28"/>
          <w:szCs w:val="28"/>
          <w:lang w:bidi="ar-DZ"/>
        </w:rPr>
        <w:object w:dxaOrig="1020" w:dyaOrig="320">
          <v:shape id="_x0000_i1030" type="#_x0000_t75" style="width:51.9pt;height:15.55pt" o:ole="">
            <v:imagedata r:id="rId39" o:title=""/>
          </v:shape>
          <o:OLEObject Type="Embed" ProgID="Equation.DSMT4" ShapeID="_x0000_i1030" DrawAspect="Content" ObjectID="_1408229643" r:id="rId40"/>
        </w:object>
      </w:r>
    </w:p>
    <w:p w:rsidR="002300BC" w:rsidRPr="00E36E26" w:rsidRDefault="00254518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b/>
          <w:bCs/>
          <w:color w:val="FF0000"/>
          <w:sz w:val="28"/>
          <w:szCs w:val="28"/>
          <w:rtl/>
          <w:lang w:bidi="ar-DZ"/>
        </w:rPr>
      </w:pPr>
      <w:r>
        <w:rPr>
          <w:rFonts w:ascii="MS Reference Sans Serif" w:hAnsi="MS Reference Sans Serif" w:hint="cs"/>
          <w:b/>
          <w:bCs/>
          <w:color w:val="FF0000"/>
          <w:sz w:val="28"/>
          <w:szCs w:val="28"/>
          <w:rtl/>
          <w:lang w:bidi="ar-DZ"/>
        </w:rPr>
        <w:t>1</w:t>
      </w:r>
      <w:r w:rsidR="002300BC" w:rsidRPr="00E36E26">
        <w:rPr>
          <w:rFonts w:ascii="MS Reference Sans Serif" w:hAnsi="MS Reference Sans Serif"/>
          <w:b/>
          <w:bCs/>
          <w:color w:val="FF0000"/>
          <w:sz w:val="28"/>
          <w:szCs w:val="28"/>
          <w:rtl/>
          <w:lang w:bidi="ar-DZ"/>
        </w:rPr>
        <w:t xml:space="preserve"> ـ 3 ـ تصرف الوشيعة في جزء من دارة كهربائية :</w:t>
      </w:r>
    </w:p>
    <w:p w:rsidR="002300BC" w:rsidRPr="002B5BA5" w:rsidRDefault="004A4D58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g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115570</wp:posOffset>
                </wp:positionH>
                <wp:positionV relativeFrom="paragraph">
                  <wp:posOffset>54610</wp:posOffset>
                </wp:positionV>
                <wp:extent cx="2713355" cy="1285875"/>
                <wp:effectExtent l="10795" t="0" r="9525" b="12065"/>
                <wp:wrapNone/>
                <wp:docPr id="996" name="Group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3355" cy="1285875"/>
                          <a:chOff x="1676" y="11591"/>
                          <a:chExt cx="4273" cy="2025"/>
                        </a:xfrm>
                      </wpg:grpSpPr>
                      <wpg:grpSp>
                        <wpg:cNvPr id="997" name="Group 91"/>
                        <wpg:cNvGrpSpPr>
                          <a:grpSpLocks/>
                        </wpg:cNvGrpSpPr>
                        <wpg:grpSpPr bwMode="auto">
                          <a:xfrm>
                            <a:off x="4451" y="12551"/>
                            <a:ext cx="351" cy="351"/>
                            <a:chOff x="4451" y="12551"/>
                            <a:chExt cx="351" cy="351"/>
                          </a:xfrm>
                        </wpg:grpSpPr>
                        <wps:wsp>
                          <wps:cNvPr id="998" name="Oval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1" y="12551"/>
                              <a:ext cx="351" cy="35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99" name="Group 93"/>
                          <wpg:cNvGrpSpPr>
                            <a:grpSpLocks/>
                          </wpg:cNvGrpSpPr>
                          <wpg:grpSpPr bwMode="auto">
                            <a:xfrm rot="2700000">
                              <a:off x="4451" y="12551"/>
                              <a:ext cx="351" cy="351"/>
                              <a:chOff x="5711" y="12731"/>
                              <a:chExt cx="351" cy="351"/>
                            </a:xfrm>
                          </wpg:grpSpPr>
                          <wps:wsp>
                            <wps:cNvPr id="1000" name="Line 94"/>
                            <wps:cNvCnPr/>
                            <wps:spPr bwMode="auto">
                              <a:xfrm>
                                <a:off x="5711" y="12911"/>
                                <a:ext cx="3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1" name="Line 95"/>
                            <wps:cNvCnPr/>
                            <wps:spPr bwMode="auto">
                              <a:xfrm rot="5400000">
                                <a:off x="5715" y="12907"/>
                                <a:ext cx="3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002" name="Group 96"/>
                        <wpg:cNvGrpSpPr>
                          <a:grpSpLocks/>
                        </wpg:cNvGrpSpPr>
                        <wpg:grpSpPr bwMode="auto">
                          <a:xfrm>
                            <a:off x="4451" y="13121"/>
                            <a:ext cx="351" cy="351"/>
                            <a:chOff x="4451" y="12551"/>
                            <a:chExt cx="351" cy="351"/>
                          </a:xfrm>
                        </wpg:grpSpPr>
                        <wps:wsp>
                          <wps:cNvPr id="1003" name="Oval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1" y="12551"/>
                              <a:ext cx="351" cy="35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04" name="Group 98"/>
                          <wpg:cNvGrpSpPr>
                            <a:grpSpLocks/>
                          </wpg:cNvGrpSpPr>
                          <wpg:grpSpPr bwMode="auto">
                            <a:xfrm rot="2700000">
                              <a:off x="4451" y="12551"/>
                              <a:ext cx="351" cy="351"/>
                              <a:chOff x="5711" y="12731"/>
                              <a:chExt cx="351" cy="351"/>
                            </a:xfrm>
                          </wpg:grpSpPr>
                          <wps:wsp>
                            <wps:cNvPr id="1005" name="Line 99"/>
                            <wps:cNvCnPr/>
                            <wps:spPr bwMode="auto">
                              <a:xfrm>
                                <a:off x="5711" y="12911"/>
                                <a:ext cx="3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6" name="Line 100"/>
                            <wps:cNvCnPr/>
                            <wps:spPr bwMode="auto">
                              <a:xfrm rot="5400000">
                                <a:off x="5715" y="12907"/>
                                <a:ext cx="3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007" name="Freeform 101"/>
                        <wps:cNvSpPr>
                          <a:spLocks/>
                        </wps:cNvSpPr>
                        <wps:spPr bwMode="auto">
                          <a:xfrm rot="1800000">
                            <a:off x="3161" y="12101"/>
                            <a:ext cx="388" cy="0"/>
                          </a:xfrm>
                          <a:custGeom>
                            <a:avLst/>
                            <a:gdLst>
                              <a:gd name="T0" fmla="*/ 475 w 475"/>
                              <a:gd name="T1" fmla="*/ 0 h 1"/>
                              <a:gd name="T2" fmla="*/ 0 w 475"/>
                              <a:gd name="T3" fmla="*/ 1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75" h="1">
                                <a:moveTo>
                                  <a:pt x="475" y="0"/>
                                </a:moveTo>
                                <a:lnTo>
                                  <a:pt x="0" y="1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8" name="Oval 102"/>
                        <wps:cNvSpPr>
                          <a:spLocks noChangeArrowheads="1"/>
                        </wps:cNvSpPr>
                        <wps:spPr bwMode="auto">
                          <a:xfrm>
                            <a:off x="3506" y="12166"/>
                            <a:ext cx="60" cy="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9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3911" y="11831"/>
                            <a:ext cx="643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F32BEF" w:rsidRDefault="00A24543" w:rsidP="002300BC">
                              <w:pPr>
                                <w:rPr>
                                  <w:rFonts w:ascii="MS Reference Sans Serif" w:hAnsi="MS Reference Sans Serif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0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4271" y="11831"/>
                            <a:ext cx="927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F32BEF" w:rsidRDefault="00A24543" w:rsidP="002300BC">
                              <w:pPr>
                                <w:rPr>
                                  <w:rFonts w:ascii="MS Reference Sans Serif" w:hAnsi="MS Reference Sans Serif"/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1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4226" y="11591"/>
                            <a:ext cx="642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F819A6" w:rsidRDefault="00A24543" w:rsidP="002300BC">
                              <w:pPr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F819A6"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2" name="Line 106"/>
                        <wps:cNvCnPr/>
                        <wps:spPr bwMode="auto">
                          <a:xfrm flipH="1">
                            <a:off x="4166" y="11906"/>
                            <a:ext cx="88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3" name="Freeform 107"/>
                        <wps:cNvSpPr>
                          <a:spLocks/>
                        </wps:cNvSpPr>
                        <wps:spPr bwMode="auto">
                          <a:xfrm>
                            <a:off x="3551" y="12191"/>
                            <a:ext cx="2214" cy="1"/>
                          </a:xfrm>
                          <a:custGeom>
                            <a:avLst/>
                            <a:gdLst>
                              <a:gd name="T0" fmla="*/ 2713 w 2713"/>
                              <a:gd name="T1" fmla="*/ 0 h 1"/>
                              <a:gd name="T2" fmla="*/ 0 w 2713"/>
                              <a:gd name="T3" fmla="*/ 1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713" h="1">
                                <a:moveTo>
                                  <a:pt x="2713" y="0"/>
                                </a:moveTo>
                                <a:lnTo>
                                  <a:pt x="0" y="1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4" name="Oval 108"/>
                        <wps:cNvSpPr>
                          <a:spLocks noChangeArrowheads="1"/>
                        </wps:cNvSpPr>
                        <wps:spPr bwMode="auto">
                          <a:xfrm>
                            <a:off x="3011" y="12176"/>
                            <a:ext cx="61" cy="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5" name="Freeform 109"/>
                        <wps:cNvSpPr>
                          <a:spLocks/>
                        </wps:cNvSpPr>
                        <wps:spPr bwMode="auto">
                          <a:xfrm>
                            <a:off x="1841" y="12206"/>
                            <a:ext cx="1205" cy="1"/>
                          </a:xfrm>
                          <a:custGeom>
                            <a:avLst/>
                            <a:gdLst>
                              <a:gd name="T0" fmla="*/ 1477 w 1477"/>
                              <a:gd name="T1" fmla="*/ 21 h 21"/>
                              <a:gd name="T2" fmla="*/ 0 w 1477"/>
                              <a:gd name="T3" fmla="*/ 0 h 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477" h="21">
                                <a:moveTo>
                                  <a:pt x="1477" y="2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6" name="Freeform 110"/>
                        <wps:cNvSpPr>
                          <a:spLocks/>
                        </wps:cNvSpPr>
                        <wps:spPr bwMode="auto">
                          <a:xfrm>
                            <a:off x="1826" y="12206"/>
                            <a:ext cx="0" cy="822"/>
                          </a:xfrm>
                          <a:custGeom>
                            <a:avLst/>
                            <a:gdLst>
                              <a:gd name="T0" fmla="*/ 15 w 15"/>
                              <a:gd name="T1" fmla="*/ 0 h 1851"/>
                              <a:gd name="T2" fmla="*/ 0 w 15"/>
                              <a:gd name="T3" fmla="*/ 1851 h 18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" h="1851">
                                <a:moveTo>
                                  <a:pt x="15" y="0"/>
                                </a:moveTo>
                                <a:lnTo>
                                  <a:pt x="0" y="1851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" name="Line 111"/>
                        <wps:cNvCnPr/>
                        <wps:spPr bwMode="auto">
                          <a:xfrm flipH="1">
                            <a:off x="3926" y="12731"/>
                            <a:ext cx="53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18" name="Group 112"/>
                        <wpg:cNvGrpSpPr>
                          <a:grpSpLocks/>
                        </wpg:cNvGrpSpPr>
                        <wpg:grpSpPr bwMode="auto">
                          <a:xfrm>
                            <a:off x="2831" y="13196"/>
                            <a:ext cx="1385" cy="153"/>
                            <a:chOff x="5094" y="4762"/>
                            <a:chExt cx="1698" cy="204"/>
                          </a:xfrm>
                        </wpg:grpSpPr>
                        <wps:wsp>
                          <wps:cNvPr id="1019" name="Line 113"/>
                          <wps:cNvCnPr/>
                          <wps:spPr bwMode="auto">
                            <a:xfrm>
                              <a:off x="5094" y="4922"/>
                              <a:ext cx="169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Rectangle 1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352" y="4897"/>
                              <a:ext cx="1209" cy="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1" name="Group 115"/>
                          <wpg:cNvGrpSpPr>
                            <a:grpSpLocks/>
                          </wpg:cNvGrpSpPr>
                          <wpg:grpSpPr bwMode="auto">
                            <a:xfrm>
                              <a:off x="5343" y="4762"/>
                              <a:ext cx="1217" cy="151"/>
                              <a:chOff x="-1" y="0"/>
                              <a:chExt cx="20003" cy="20000"/>
                            </a:xfrm>
                          </wpg:grpSpPr>
                          <wps:wsp>
                            <wps:cNvPr id="162" name="Arc 116"/>
                            <wps:cNvSpPr>
                              <a:spLocks/>
                            </wps:cNvSpPr>
                            <wps:spPr bwMode="auto">
                              <a:xfrm flipH="1">
                                <a:off x="4995" y="0"/>
                                <a:ext cx="2499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" name="Arc 117"/>
                            <wps:cNvSpPr>
                              <a:spLocks/>
                            </wps:cNvSpPr>
                            <wps:spPr bwMode="auto">
                              <a:xfrm>
                                <a:off x="7494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Arc 118"/>
                            <wps:cNvSpPr>
                              <a:spLocks/>
                            </wps:cNvSpPr>
                            <wps:spPr bwMode="auto">
                              <a:xfrm flipH="1">
                                <a:off x="10008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Arc 119"/>
                            <wps:cNvSpPr>
                              <a:spLocks/>
                            </wps:cNvSpPr>
                            <wps:spPr bwMode="auto">
                              <a:xfrm>
                                <a:off x="12474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6" name="Arc 120"/>
                            <wps:cNvSpPr>
                              <a:spLocks/>
                            </wps:cNvSpPr>
                            <wps:spPr bwMode="auto">
                              <a:xfrm flipH="1">
                                <a:off x="15004" y="0"/>
                                <a:ext cx="2500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Arc 121"/>
                            <wps:cNvSpPr>
                              <a:spLocks/>
                            </wps:cNvSpPr>
                            <wps:spPr bwMode="auto">
                              <a:xfrm>
                                <a:off x="17504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Arc 122"/>
                            <wps:cNvSpPr>
                              <a:spLocks/>
                            </wps:cNvSpPr>
                            <wps:spPr bwMode="auto">
                              <a:xfrm flipH="1">
                                <a:off x="-1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9" name="Arc 123"/>
                            <wps:cNvSpPr>
                              <a:spLocks/>
                            </wps:cNvSpPr>
                            <wps:spPr bwMode="auto">
                              <a:xfrm>
                                <a:off x="2465" y="0"/>
                                <a:ext cx="2498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70" name="Freeform 124"/>
                        <wps:cNvSpPr>
                          <a:spLocks/>
                        </wps:cNvSpPr>
                        <wps:spPr bwMode="auto">
                          <a:xfrm>
                            <a:off x="5330" y="12700"/>
                            <a:ext cx="1" cy="595"/>
                          </a:xfrm>
                          <a:custGeom>
                            <a:avLst/>
                            <a:gdLst>
                              <a:gd name="T0" fmla="*/ 0 w 32"/>
                              <a:gd name="T1" fmla="*/ 0 h 1853"/>
                              <a:gd name="T2" fmla="*/ 32 w 32"/>
                              <a:gd name="T3" fmla="*/ 1853 h 18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2" h="1853">
                                <a:moveTo>
                                  <a:pt x="0" y="0"/>
                                </a:moveTo>
                                <a:lnTo>
                                  <a:pt x="32" y="1853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Rectangle 125"/>
                        <wps:cNvSpPr>
                          <a:spLocks noChangeArrowheads="1"/>
                        </wps:cNvSpPr>
                        <wps:spPr bwMode="auto">
                          <a:xfrm>
                            <a:off x="2921" y="12866"/>
                            <a:ext cx="961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F819A6" w:rsidRDefault="00A24543" w:rsidP="002300BC">
                              <w:pPr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F819A6"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</w:rPr>
                                <w:t>L , 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Oval 126"/>
                        <wps:cNvSpPr>
                          <a:spLocks noChangeArrowheads="1"/>
                        </wps:cNvSpPr>
                        <wps:spPr bwMode="auto">
                          <a:xfrm>
                            <a:off x="4451" y="12011"/>
                            <a:ext cx="385" cy="3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3086" y="12311"/>
                            <a:ext cx="7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AF244F" w:rsidRDefault="00A24543" w:rsidP="002300BC">
                              <w:pPr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AF244F"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R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4016" y="12386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F6009D" w:rsidRDefault="00A24543" w:rsidP="002300BC">
                              <w:pPr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  <w:vertAlign w:val="subscript"/>
                                  <w:lang w:bidi="ar-DZ"/>
                                </w:rPr>
                              </w:pPr>
                              <w:r w:rsidRPr="00F6009D"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  <w:lang w:bidi="ar-DZ"/>
                                </w:rPr>
                                <w:t>L</w:t>
                              </w:r>
                              <w:r w:rsidRPr="00F6009D"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  <w:vertAlign w:val="subscript"/>
                                  <w:lang w:bidi="ar-DZ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Rectangle 129"/>
                        <wps:cNvSpPr>
                          <a:spLocks noChangeArrowheads="1"/>
                        </wps:cNvSpPr>
                        <wps:spPr bwMode="auto">
                          <a:xfrm>
                            <a:off x="3236" y="11726"/>
                            <a:ext cx="392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F819A6" w:rsidRDefault="00A24543" w:rsidP="002300BC">
                              <w:pPr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F819A6"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K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1676" y="11636"/>
                            <a:ext cx="4273" cy="1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Line 131"/>
                        <wps:cNvCnPr/>
                        <wps:spPr bwMode="auto">
                          <a:xfrm flipH="1">
                            <a:off x="3911" y="12191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Rectangle 132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3776" y="11816"/>
                            <a:ext cx="392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AF244F" w:rsidRDefault="00A24543" w:rsidP="002300BC">
                              <w:pPr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3101" y="12641"/>
                            <a:ext cx="90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Line 134"/>
                        <wps:cNvCnPr/>
                        <wps:spPr bwMode="auto">
                          <a:xfrm flipH="1">
                            <a:off x="1824" y="13046"/>
                            <a:ext cx="61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35"/>
                        <wps:cNvCnPr/>
                        <wps:spPr bwMode="auto">
                          <a:xfrm flipH="1">
                            <a:off x="4187" y="13316"/>
                            <a:ext cx="24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36"/>
                        <wps:cNvCnPr/>
                        <wps:spPr bwMode="auto">
                          <a:xfrm flipH="1">
                            <a:off x="4793" y="12730"/>
                            <a:ext cx="53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137"/>
                        <wps:cNvCnPr/>
                        <wps:spPr bwMode="auto">
                          <a:xfrm flipH="1">
                            <a:off x="2438" y="12730"/>
                            <a:ext cx="64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138"/>
                        <wps:cNvCnPr/>
                        <wps:spPr bwMode="auto">
                          <a:xfrm flipH="1">
                            <a:off x="4785" y="13300"/>
                            <a:ext cx="53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139"/>
                        <wps:cNvCnPr/>
                        <wps:spPr bwMode="auto">
                          <a:xfrm flipH="1">
                            <a:off x="2453" y="13315"/>
                            <a:ext cx="53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Freeform 140"/>
                        <wps:cNvSpPr>
                          <a:spLocks/>
                        </wps:cNvSpPr>
                        <wps:spPr bwMode="auto">
                          <a:xfrm>
                            <a:off x="2426" y="12731"/>
                            <a:ext cx="1" cy="595"/>
                          </a:xfrm>
                          <a:custGeom>
                            <a:avLst/>
                            <a:gdLst>
                              <a:gd name="T0" fmla="*/ 0 w 32"/>
                              <a:gd name="T1" fmla="*/ 0 h 1853"/>
                              <a:gd name="T2" fmla="*/ 32 w 32"/>
                              <a:gd name="T3" fmla="*/ 1853 h 18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2" h="1853">
                                <a:moveTo>
                                  <a:pt x="0" y="0"/>
                                </a:moveTo>
                                <a:lnTo>
                                  <a:pt x="32" y="1853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4001" y="1294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Pr="00F6009D" w:rsidRDefault="00A24543" w:rsidP="002300BC">
                              <w:pPr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  <w:vertAlign w:val="subscript"/>
                                  <w:rtl/>
                                  <w:lang w:bidi="ar-DZ"/>
                                </w:rPr>
                              </w:pPr>
                              <w:r w:rsidRPr="00F6009D"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  <w:lang w:bidi="ar-DZ"/>
                                </w:rPr>
                                <w:t>L</w:t>
                              </w:r>
                              <w:r>
                                <w:rPr>
                                  <w:rFonts w:ascii="MS Reference Sans Serif" w:hAnsi="MS Reference Sans Serif"/>
                                  <w:b/>
                                  <w:bCs/>
                                  <w:sz w:val="20"/>
                                  <w:szCs w:val="20"/>
                                  <w:vertAlign w:val="subscript"/>
                                  <w:lang w:bidi="ar-DZ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Line 142"/>
                        <wps:cNvCnPr/>
                        <wps:spPr bwMode="auto">
                          <a:xfrm>
                            <a:off x="5756" y="12191"/>
                            <a:ext cx="0" cy="8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143"/>
                        <wps:cNvCnPr/>
                        <wps:spPr bwMode="auto">
                          <a:xfrm flipH="1">
                            <a:off x="5336" y="13031"/>
                            <a:ext cx="38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" o:spid="_x0000_s1194" style="position:absolute;left:0;text-align:left;margin-left:9.1pt;margin-top:4.3pt;width:213.65pt;height:101.25pt;z-index:251627520" coordorigin="1676,11591" coordsize="4273,2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">
                <v:group id="Group 91" o:spid="_x0000_s1195" style="position:absolute;left:4451;top:12551;width:351;height:351" coordorigin="4451,12551" coordsize="351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nOnMYAAADcAAAADwAAAGRycy9kb3ducmV2LnhtbESPT2vCQBTE74LfYXlC&#10;b3UTi9WkriKi0oMUqoXS2yP78gezb0N2TeK37xYKHoeZ+Q2z2gymFh21rrKsIJ5GIIgzqysuFHxd&#10;Ds9LEM4ja6wtk4I7Odisx6MVptr2/End2RciQNilqKD0vkmldFlJBt3UNsTBy21r0AfZFlK32Ae4&#10;qeUsil6lwYrDQokN7UrKruebUXDssd++xPvudM1395/L/OP7FJNST5Nh+wbC0+Af4f/2u1aQJA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Oc6cxgAAANwA&#10;AAAPAAAAAAAAAAAAAAAAAKoCAABkcnMvZG93bnJldi54bWxQSwUGAAAAAAQABAD6AAAAnQMAAAAA&#10;">
                  <v:oval id="Oval 92" o:spid="_x0000_s1196" style="position:absolute;left:4451;top:12551;width:351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4Iw8EA&#10;AADcAAAADwAAAGRycy9kb3ducmV2LnhtbERPTYvCMBC9C/sfwix4kTVVqNRqlGVBVsSLVWSPQzOm&#10;xWZSmqzWf28OgsfH+16ue9uIG3W+dqxgMk5AEJdO12wUnI6brwyED8gaG8ek4EEe1quPwRJz7e58&#10;oFsRjIgh7HNUUIXQ5lL6siKLfuxa4shdXGcxRNgZqTu8x3DbyGmSzKTFmmNDhS39VFRei3+rwOzS&#10;lEz6N9vJ5nIeZef9nn8zpYaf/fcCRKA+vMUv91YrmM/j2n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OCMPBAAAA3AAAAA8AAAAAAAAAAAAAAAAAmAIAAGRycy9kb3du&#10;cmV2LnhtbFBLBQYAAAAABAAEAPUAAACGAwAAAAA=&#10;" strokeweight=".25pt">
                    <v:shadow color="#868686"/>
                  </v:oval>
                  <v:group id="Group 93" o:spid="_x0000_s1197" style="position:absolute;left:4451;top:12551;width:351;height:351;rotation:45" coordorigin="5711,12731" coordsize="351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yZv2LFAAAA3AAA&#10;AA8AAAAAAAAAAAAAAAAAqgIAAGRycy9kb3ducmV2LnhtbFBLBQYAAAAABAAEAPoAAACcAwAAAAA=&#10;">
                    <v:line id="Line 94" o:spid="_x0000_s1198" style="position:absolute;visibility:visible;mso-wrap-style:square" from="5711,12911" to="6062,12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6Jm8cAAADdAAAADwAAAGRycy9kb3ducmV2LnhtbESPQUvDQBCF70L/wzKCN7urQpDYbSkt&#10;QutBbBX0OM2OSWx2NuyuSfz3zkHwNsN78943i9XkOzVQTG1gCzdzA4q4Cq7l2sLb6+P1PaiUkR12&#10;gcnCDyVYLWcXCyxdGPlAwzHXSkI4lWihybkvtU5VQx7TPPTEon2G6DHLGmvtIo4S7jt9a0yhPbYs&#10;DQ32tGmoOh+/vYXnu5diWO+fdtP7vjhV28Pp42uM1l5dTusHUJmm/G/+u945wTdG+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rombxwAAAN0AAAAPAAAAAAAA&#10;AAAAAAAAAKECAABkcnMvZG93bnJldi54bWxQSwUGAAAAAAQABAD5AAAAlQMAAAAA&#10;"/>
                    <v:line id="Line 95" o:spid="_x0000_s1199" style="position:absolute;rotation:90;visibility:visible;mso-wrap-style:square" from="5715,12907" to="6066,12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ECfMIAAADdAAAADwAAAGRycy9kb3ducmV2LnhtbERPS4vCMBC+C/sfwix400QPi3SNIrKr&#10;68GDD1i8jc3YFptJSaLWf28Ewdt8fM8ZT1tbiyv5UDnWMOgrEMS5MxUXGva7394IRIjIBmvHpOFO&#10;AaaTj84YM+NuvKHrNhYihXDIUEMZY5NJGfKSLIa+a4gTd3LeYkzQF9J4vKVwW8uhUl/SYsWpocSG&#10;5iXl5+3FarDr1WJ9sMPlz/8I3XFxmkVPhdbdz3b2DSJSG9/il/vPpPlKDeD5TTpBT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ECfMIAAADdAAAADwAAAAAAAAAAAAAA&#10;AAChAgAAZHJzL2Rvd25yZXYueG1sUEsFBgAAAAAEAAQA+QAAAJADAAAAAA==&#10;"/>
                  </v:group>
                </v:group>
                <v:group id="Group 96" o:spid="_x0000_s1200" style="position:absolute;left:4451;top:13121;width:351;height:351" coordorigin="4451,12551" coordsize="351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BFKPwwAAAN0AAAAP&#10;AAAAAAAAAAAAAAAAAKoCAABkcnMvZG93bnJldi54bWxQSwUGAAAAAAQABAD6AAAAmgMAAAAA&#10;">
                  <v:oval id="Oval 97" o:spid="_x0000_s1201" style="position:absolute;left:4451;top:12551;width:351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NmuMMA&#10;AADdAAAADwAAAGRycy9kb3ducmV2LnhtbERPTWsCMRC9F/wPYYReiia2rCyrUUQQRbzUFvE4bMbs&#10;4maybKKu/74pFHqbx/uc+bJ3jbhTF2rPGiZjBYK49KZmq+H7azPKQYSIbLDxTBqeFGC5GLzMsTD+&#10;wZ90P0YrUgiHAjVUMbaFlKGsyGEY+5Y4cRffOYwJdlaaDh8p3DXyXampdFhzaqiwpXVF5fV4cxrs&#10;PsvIZufpXjaX01t+Ohx4m2v9OuxXMxCR+vgv/nPvTJqv1Af8fpNOkI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NmuMMAAADdAAAADwAAAAAAAAAAAAAAAACYAgAAZHJzL2Rv&#10;d25yZXYueG1sUEsFBgAAAAAEAAQA9QAAAIgDAAAAAA==&#10;" strokeweight=".25pt">
                    <v:shadow color="#868686"/>
                  </v:oval>
                  <v:group id="Group 98" o:spid="_x0000_s1202" style="position:absolute;left:4451;top:12551;width:351;height:351;rotation:45" coordorigin="5711,12731" coordsize="351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kIESPCAAAA3QAAAA8A&#10;AAAAAAAAAAAAAAAAqgIAAGRycy9kb3ducmV2LnhtbFBLBQYAAAAABAAEAPoAAACZAwAAAAA=&#10;">
                    <v:line id="Line 99" o:spid="_x0000_s1203" style="position:absolute;visibility:visible;mso-wrap-style:square" from="5711,12911" to="6062,12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kqA8UAAADdAAAADwAAAGRycy9kb3ducmV2LnhtbERPS0sDMRC+C/6HMAVvNqniUrZNS1GE&#10;1oPYB7TH6Wa6u3UzWZK4u/57Iwje5uN7znw52EZ05EPtWMNkrEAQF87UXGo47F/vpyBCRDbYOCYN&#10;3xRgubi9mWNuXM9b6naxFCmEQ44aqhjbXMpQVGQxjF1LnLiL8xZjgr6UxmOfwm0jH5TKpMWaU0OF&#10;LT1XVHzuvqyG98ePrFtt3tbDcZOdi5ft+XTtvdZ3o2E1AxFpiP/iP/fapPlKPcHvN+kE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9kqA8UAAADdAAAADwAAAAAAAAAA&#10;AAAAAAChAgAAZHJzL2Rvd25yZXYueG1sUEsFBgAAAAAEAAQA+QAAAJMDAAAAAA==&#10;"/>
                    <v:line id="Line 100" o:spid="_x0000_s1204" style="position:absolute;rotation:90;visibility:visible;mso-wrap-style:square" from="5715,12907" to="6066,12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iaCMMAAADdAAAADwAAAGRycy9kb3ducmV2LnhtbESPzarCMBCF94LvEEZwp6kuRKpRRPxd&#10;uLgqiLuxGdtiMylJ1Pr25sKFu5vhnPPNmem8MZV4kfOlZQWDfgKCOLO65FzB+bTujUH4gKyxskwK&#10;PuRhPmu3pphq++Yfeh1DLiKEfYoKihDqVEqfFWTQ921NHLW7dQZDXF0utcN3hJtKDpNkJA2WHC8U&#10;WNOyoOxxfBoF5rDfHK5muF1dxmhvm/siOMqV6naaxQREoCb8m//SOx3rRyL8fhNHkLM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omgjDAAAA3QAAAA8AAAAAAAAAAAAA&#10;AAAAoQIAAGRycy9kb3ducmV2LnhtbFBLBQYAAAAABAAEAPkAAACRAwAAAAA=&#10;"/>
                  </v:group>
                </v:group>
                <v:shape id="Freeform 101" o:spid="_x0000_s1205" style="position:absolute;left:3161;top:12101;width:388;height:0;rotation:30;visibility:visible;mso-wrap-style:square;v-text-anchor:top" coordsize="47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1RucEA&#10;AADdAAAADwAAAGRycy9kb3ducmV2LnhtbERPS2sCMRC+F/wPYYTeaqIHt6xGWQQfFw+1pedxM/vA&#10;zWRJorv996ZQ6G0+vuest6PtxIN8aB1rmM8UCOLSmZZrDV+f+7d3ECEiG+wck4YfCrDdTF7WmBs3&#10;8Ac9LrEWKYRDjhqaGPtcylA2ZDHMXE+cuMp5izFBX0vjcUjhtpMLpZbSYsupocGedg2Vt8vdaii8&#10;nQ/jMZbf52VVoTlkWYFXrV+nY7ECEWmM/+I/98mk+Upl8PtNOkF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UbnBAAAA3QAAAA8AAAAAAAAAAAAAAAAAmAIAAGRycy9kb3du&#10;cmV2LnhtbFBLBQYAAAAABAAEAPUAAACGAwAAAAA=&#10;" path="m475,l,1e" filled="f" strokeweight="1.5pt">
                  <v:path arrowok="t" o:connecttype="custom" o:connectlocs="388,0;0,1" o:connectangles="0,0"/>
                </v:shape>
                <v:oval id="Oval 102" o:spid="_x0000_s1206" style="position:absolute;left:3506;top:12166;width:60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6khMgA&#10;AADdAAAADwAAAGRycy9kb3ducmV2LnhtbESPT2/CMAzF75P4DpGRdhsJ24RQR0Bjf7SBOBTGgd2s&#10;xrQVjVM1GXTfHh8m7WbrPb/382zR+0adqYt1YAvjkQFFXARXc2lh//V+NwUVE7LDJjBZ+KUIi/ng&#10;ZoaZCxfe0nmXSiUhHDO0UKXUZlrHoiKPcRRaYtGOofOYZO1K7Tq8SLhv9L0xE+2xZmmosKWXiorT&#10;7sdbeN0c8/W3x3a1fnv4yE/5YbpcPVp7O+yfn0Al6tO/+e/60wm+MYIr38gIen4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6/qSEyAAAAN0AAAAPAAAAAAAAAAAAAAAAAJgCAABk&#10;cnMvZG93bnJldi54bWxQSwUGAAAAAAQABAD1AAAAjQMAAAAA&#10;" fillcolor="black" strokeweight="1pt"/>
                <v:rect id="Rectangle 103" o:spid="_x0000_s1207" style="position:absolute;left:3911;top:11831;width:643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vAVsEA&#10;AADdAAAADwAAAGRycy9kb3ducmV2LnhtbERPTWsCMRC9F/wPYYTeaqLIUlejiFIQqoVq8Txsxt3F&#10;zWRJUl3/vREEb/N4nzNbdLYRF/KhdqxhOFAgiAtnai41/B2+Pj5BhIhssHFMGm4UYDHvvc0wN+7K&#10;v3TZx1KkEA45aqhibHMpQ1GRxTBwLXHiTs5bjAn6UhqP1xRuGzlSKpMWa04NFba0qqg47/+thsnO&#10;H7fL+lZkWXDjb/OzjgoPWr/3u+UURKQuvsRP98ak+UpN4PFNOkH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LwFbBAAAA3QAAAA8AAAAAAAAAAAAAAAAAmAIAAGRycy9kb3du&#10;cmV2LnhtbFBLBQYAAAAABAAEAPUAAACGAwAAAAA=&#10;" filled="f" stroked="f" strokeweight="1pt">
                  <v:textbox>
                    <w:txbxContent>
                      <w:p w:rsidR="00A24543" w:rsidRPr="00F32BEF" w:rsidRDefault="00A24543" w:rsidP="002300BC">
                        <w:pPr>
                          <w:rPr>
                            <w:rFonts w:ascii="MS Reference Sans Serif" w:hAnsi="MS Reference Sans Serif"/>
                          </w:rPr>
                        </w:pPr>
                      </w:p>
                    </w:txbxContent>
                  </v:textbox>
                </v:rect>
                <v:rect id="Rectangle 104" o:spid="_x0000_s1208" style="position:absolute;left:4271;top:11831;width:927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j/FsUA&#10;AADdAAAADwAAAGRycy9kb3ducmV2LnhtbESPQWsCMRCF74X+hzCF3mqilKXdGkVaBKFaUEvPw2bc&#10;XdxMliTq+u87B8HbDO/Ne99M54Pv1JliagNbGI8MKOIquJZrC7/75csbqJSRHXaBycKVEsxnjw9T&#10;LF248JbOu1wrCeFUooUm577UOlUNeUyj0BOLdgjRY5Y11tpFvEi47/TEmEJ7bFkaGuzps6HquDt5&#10;C++b+LdetNeqKFJ4/XY/X9ng3trnp2HxASrTkO/m2/XKCb4ZC798IyPo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6P8WxQAAAN0AAAAPAAAAAAAAAAAAAAAAAJgCAABkcnMv&#10;ZG93bnJldi54bWxQSwUGAAAAAAQABAD1AAAAigMAAAAA&#10;" filled="f" stroked="f" strokeweight="1pt">
                  <v:textbox>
                    <w:txbxContent>
                      <w:p w:rsidR="00A24543" w:rsidRPr="00F32BEF" w:rsidRDefault="00A24543" w:rsidP="002300BC">
                        <w:pPr>
                          <w:rPr>
                            <w:rFonts w:ascii="MS Reference Sans Serif" w:hAnsi="MS Reference Sans Serif"/>
                            <w:b/>
                            <w:bCs/>
                            <w:rtl/>
                            <w:lang w:bidi="ar-DZ"/>
                          </w:rPr>
                        </w:pPr>
                      </w:p>
                    </w:txbxContent>
                  </v:textbox>
                </v:rect>
                <v:rect id="Rectangle 105" o:spid="_x0000_s1209" style="position:absolute;left:4226;top:11591;width:642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RajcIA&#10;AADdAAAADwAAAGRycy9kb3ducmV2LnhtbERP22oCMRB9F/yHMAXfNNkiS90aRSyCoC14wedhM91d&#10;upksSdT1702h0Lc5nOvMl71txY18aBxryCYKBHHpTMOVhvNpM34DESKywdYxaXhQgOViOJhjYdyd&#10;D3Q7xkqkEA4Faqhj7AopQ1mTxTBxHXHivp23GBP0lTQe7ynctvJVqVxabDg11NjRuqby53i1Gmaf&#10;/rJfNY8yz4Ob7szXR1R40nr00q/eQUTq47/4z701ab7KMvj9Jp0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pFqNwgAAAN0AAAAPAAAAAAAAAAAAAAAAAJgCAABkcnMvZG93&#10;bnJldi54bWxQSwUGAAAAAAQABAD1AAAAhwMAAAAA&#10;" filled="f" stroked="f" strokeweight="1pt">
                  <v:textbox>
                    <w:txbxContent>
                      <w:p w:rsidR="00A24543" w:rsidRPr="00F819A6" w:rsidRDefault="00A24543" w:rsidP="002300BC">
                        <w:pPr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F819A6"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line id="Line 106" o:spid="_x0000_s1210" style="position:absolute;flip:x;visibility:visible;mso-wrap-style:square" from="4166,11906" to="5048,11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JBsIAAADdAAAADwAAAGRycy9kb3ducmV2LnhtbERPy6rCMBDdC/5DGMGNaKoL0V6jiKB0&#10;pfj4gLGZ21abSW2i9t6vN4Lgbg7nObNFY0rxoNoVlhUMBxEI4tTqgjMFp+O6PwHhPLLG0jIp+CMH&#10;i3m7NcNY2yfv6XHwmQgh7GJUkHtfxVK6NCeDbmAr4sD92tqgD7DOpK7xGcJNKUdRNJYGCw4NOVa0&#10;yim9Hu5GwfiUJMvttHf7n27LzWWX9s5+R0p1O83yB4Snxn/FH3eiw/xoOIL3N+EEOX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iJBsIAAADdAAAADwAAAAAAAAAAAAAA&#10;AAChAgAAZHJzL2Rvd25yZXYueG1sUEsFBgAAAAAEAAQA+QAAAJADAAAAAA==&#10;" strokeweight="1pt">
                  <v:stroke startarrowwidth="narrow" startarrowlength="long" endarrow="block" endarrowwidth="narrow" endarrowlength="long"/>
                </v:line>
                <v:shape id="Freeform 107" o:spid="_x0000_s1211" style="position:absolute;left:3551;top:12191;width:2214;height:1;visibility:visible;mso-wrap-style:square;v-text-anchor:top" coordsize="271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tcf8UA&#10;AADdAAAADwAAAGRycy9kb3ducmV2LnhtbERP32vCMBB+F/Y/hBvsZczU6YZWo4yBoIM9tNX3ozmb&#10;suRSmkzr/vplMPDtPr6ft9oMzooz9aH1rGAyzkAQ11633Cg4VNunOYgQkTVaz6TgSgE267vRCnPt&#10;L1zQuYyNSCEcclRgYuxyKUNtyGEY+444cSffO4wJ9o3UPV5SuLPyOctepcOWU4PBjt4N1V/lt1Mw&#10;s7bazsqi+qiun4+m2O8XP8cXpR7uh7cliEhDvIn/3Tud5meTKfx9k06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S1x/xQAAAN0AAAAPAAAAAAAAAAAAAAAAAJgCAABkcnMv&#10;ZG93bnJldi54bWxQSwUGAAAAAAQABAD1AAAAigMAAAAA&#10;" path="m2713,l,1e" filled="f" strokeweight="1pt">
                  <v:path arrowok="t" o:connecttype="custom" o:connectlocs="2214,0;0,1" o:connectangles="0,0"/>
                </v:shape>
                <v:oval id="Oval 108" o:spid="_x0000_s1212" style="position:absolute;left:3011;top:12176;width:61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o4XMUA&#10;AADdAAAADwAAAGRycy9kb3ducmV2LnhtbERPS2vCQBC+C/0PywjedOODItGNWNvSKj3Ex6G9DdnJ&#10;A7OzIbvV+O9dodDbfHzPWa46U4sLta6yrGA8ikAQZ1ZXXCg4Hd+HcxDOI2usLZOCGzlYJU+9Jcba&#10;XnlPl4MvRAhhF6OC0vsmltJlJRl0I9sQBy63rUEfYFtI3eI1hJtaTqLoWRqsODSU2NCmpOx8+DUK&#10;Xr/ydPdjsNnu3qYf6Tn9nr9sZ0oN+t16AcJT5//Ff+5PHeZH4xk8vgknyO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ajhcxQAAAN0AAAAPAAAAAAAAAAAAAAAAAJgCAABkcnMv&#10;ZG93bnJldi54bWxQSwUGAAAAAAQABAD1AAAAigMAAAAA&#10;" fillcolor="black" strokeweight="1pt"/>
                <v:shape id="Freeform 109" o:spid="_x0000_s1213" style="position:absolute;left:1841;top:12206;width:1205;height:1;visibility:visible;mso-wrap-style:square;v-text-anchor:top" coordsize="147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yYfcQA&#10;AADdAAAADwAAAGRycy9kb3ducmV2LnhtbERPTUsDMRC9C/0PYQpepE1WbZG1aamC6MVDWyk9Dptx&#10;s7iZLJtpd/33RhC8zeN9zmozhlZdqE9NZAvF3IAirqJruLbwcXiZPYBKguywjUwWvinBZj25WmHp&#10;4sA7uuylVjmEU4kWvEhXap0qTwHTPHbEmfuMfUDJsK+163HI4aHVt8YsdcCGc4PHjp49VV/7c7Bw&#10;uvGL4v5pOL9u5X3XHg93Yjq29no6bh9BCY3yL/5zv7k83xQL+P0mn6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MmH3EAAAA3QAAAA8AAAAAAAAAAAAAAAAAmAIAAGRycy9k&#10;b3ducmV2LnhtbFBLBQYAAAAABAAEAPUAAACJAwAAAAA=&#10;" path="m1477,21l,e" filled="f" strokeweight="1pt">
                  <v:path arrowok="t" o:connecttype="custom" o:connectlocs="1205,1;0,0" o:connectangles="0,0"/>
                </v:shape>
                <v:shape id="Freeform 110" o:spid="_x0000_s1214" style="position:absolute;left:1826;top:12206;width:0;height:822;visibility:visible;mso-wrap-style:square;v-text-anchor:top" coordsize="15,18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ZFDb8A&#10;AADdAAAADwAAAGRycy9kb3ducmV2LnhtbERPSwrCMBDdC94hjOBO07oQqUYRQXQhiD/cjs3YVptJ&#10;aaLW2xtBcDeP953JrDGleFLtCssK4n4Egji1uuBMwfGw7I1AOI+ssbRMCt7kYDZttyaYaPviHT33&#10;PhMhhF2CCnLvq0RKl+Zk0PVtRRy4q60N+gDrTOoaXyHclHIQRUNpsODQkGNFi5zS+/5hFGQxb9bn&#10;+IJy9T5u77fRSR8GJ6W6nWY+BuGp8X/xz73WYX4UD+H7TThBT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nhkUNvwAAAN0AAAAPAAAAAAAAAAAAAAAAAJgCAABkcnMvZG93bnJl&#10;di54bWxQSwUGAAAAAAQABAD1AAAAhAMAAAAA&#10;" path="m15,l,1851e" filled="f" strokeweight="1pt">
                  <v:path arrowok="t" o:connecttype="custom" o:connectlocs="1,0;0,822" o:connectangles="0,0"/>
                </v:shape>
                <v:line id="Line 111" o:spid="_x0000_s1215" style="position:absolute;flip:x;visibility:visible;mso-wrap-style:square" from="3926,12731" to="4459,12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cgXsYAAADdAAAADwAAAGRycy9kb3ducmV2LnhtbESPQYvCMBCF74L/IYzgZVnTenDdrlFE&#10;EETwsCrUvQ3N2FabSWmirf9+IwjeZnhv3vdmtuhMJe7UuNKygngUgSDOrC45V3A8rD+nIJxH1lhZ&#10;JgUPcrCY93szTLRt+Zfue5+LEMIuQQWF93UipcsKMuhGtiYO2tk2Bn1Ym1zqBtsQbio5jqKJNFhy&#10;IBRY06qg7Lq/mQC5rPK/3YWy9Dutt+0k/mhPp5tSw0G3/AHhqfNv8+t6o0P9KP6C5zdhBDn/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/HIF7GAAAA3QAAAA8AAAAAAAAA&#10;AAAAAAAAoQIAAGRycy9kb3ducmV2LnhtbFBLBQYAAAAABAAEAPkAAACUAwAAAAA=&#10;" strokeweight="1pt"/>
                <v:group id="Group 112" o:spid="_x0000_s1216" style="position:absolute;left:2831;top:13196;width:1385;height:153" coordorigin="5094,4762" coordsize="1698,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XzuM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JNU&#10;c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DXzuMcAAADd&#10;AAAADwAAAAAAAAAAAAAAAACqAgAAZHJzL2Rvd25yZXYueG1sUEsFBgAAAAAEAAQA+gAAAJ4DAAAA&#10;AA==&#10;">
                  <v:line id="Line 113" o:spid="_x0000_s1217" style="position:absolute;visibility:visible;mso-wrap-style:square" from="5094,4922" to="6792,4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Pzw8IAAADdAAAADwAAAGRycy9kb3ducmV2LnhtbERPTWvCQBC9F/wPywi91V0tiKau0haN&#10;Xhs9tLchO01Cs7MhO2r8926h0Ns83uesNoNv1YX62AS2MJ0YUMRlcA1XFk7H3dMCVBRkh21gsnCj&#10;CJv16GGFmQtX/qBLIZVKIRwztFCLdJnWsazJY5yEjjhx36H3KAn2lXY9XlO4b/XMmLn22HBqqLGj&#10;95rKn+LsLXyeRb7yvNuat0PVyu45j4t9bu3jeHh9ASU0yL/4z31wab6ZLuH3m3SCXt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Pzw8IAAADdAAAADwAAAAAAAAAAAAAA&#10;AAChAgAAZHJzL2Rvd25yZXYueG1sUEsFBgAAAAAEAAQA+QAAAJADAAAAAA==&#10;" strokeweight="1pt">
                    <v:stroke startarrowwidth="wide" endarrowwidth="wide"/>
                  </v:line>
                  <v:rect id="Rectangle 114" o:spid="_x0000_s1218" style="position:absolute;left:5352;top:4897;width:1209;height: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HNFcQA&#10;AADcAAAADwAAAGRycy9kb3ducmV2LnhtbESPQWvDMAyF74P9B6PBbquzrWQjq1vKyqCn0jaDXUWs&#10;xGGxHGKnTf99dSj0JvGe3vu0WE2+UycaYhvYwOssA0VcBdtyY+C3/Hn5BBUTssUuMBm4UITV8vFh&#10;gYUNZz7Q6ZgaJSEcCzTgUuoLrWPlyGOchZ5YtDoMHpOsQ6PtgGcJ951+y7Jce2xZGhz29O2o+j+O&#10;3sBmXpYf0/t6s9vmbtzX5d8Yajbm+Wlaf4FKNKW7+Xa9tYKfC748IxPo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hzRXEAAAA3AAAAA8AAAAAAAAAAAAAAAAAmAIAAGRycy9k&#10;b3ducmV2LnhtbFBLBQYAAAAABAAEAPUAAACJAwAAAAA=&#10;" stroked="f" strokeweight=".25pt"/>
                  <v:group id="Group 115" o:spid="_x0000_s1219" style="position:absolute;left:5343;top:4762;width:1217;height:151" coordorigin="-1" coordsize="20003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<v:shape id="Arc 116" o:spid="_x0000_s1220" style="position:absolute;left:4995;width:2499;height:2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fO3cEA&#10;AADcAAAADwAAAGRycy9kb3ducmV2LnhtbERPS4vCMBC+C/6HMMJeZE31IG7XKO6CUBAErYc9Ds30&#10;gc2kJLF2/70RBG/z8T1nvR1MK3pyvrGsYD5LQBAXVjdcKbjk+88VCB+QNbaWScE/edhuxqM1ptre&#10;+UT9OVQihrBPUUEdQpdK6YuaDPqZ7YgjV1pnMEToKqkd3mO4aeUiSZbSYMOxocaOfmsqruebUfDT&#10;W3eYXr/Mrc929q8pszI/Zkp9TIbdN4hAQ3iLX+5Mx/nLBTyfiRf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Hzt3BAAAA3AAAAA8AAAAAAAAAAAAAAAAAmAIAAGRycy9kb3du&#10;cmV2LnhtbFBLBQYAAAAABAAEAPUAAACGAwAAAAA=&#10;" path="m-1,nfc11929,,21600,9670,21600,21600em-1,nsc11929,,21600,9670,21600,21600l,21600,-1,xe" filled="f" strokeweight="1pt">
                      <v:path arrowok="t" o:extrusionok="f" o:connecttype="custom" o:connectlocs="0,0;2499,20000;0,20000" o:connectangles="0,0,0"/>
                    </v:shape>
                    <v:shape id="Arc 117" o:spid="_x0000_s1221" style="position:absolute;left:7494;width:2498;height:2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GincUA&#10;AADcAAAADwAAAGRycy9kb3ducmV2LnhtbERPTWvCQBC9F/oflin0UurGtoQQXYMEChZKoCpYb2N2&#10;TILZ2ZDdmvTfu4LgbR7vc+bZaFpxpt41lhVMJxEI4tLqhisF283nawLCeWSNrWVS8E8OssXjwxxT&#10;bQf+ofPaVyKEsEtRQe19l0rpypoMuontiAN3tL1BH2BfSd3jEMJNK9+iKJYGGw4NNXaU11Se1n9G&#10;QW6/DslH8bvalrzfJN+nItnFL0o9P43LGQhPo7+Lb+6VDvPjd7g+Ey6Qi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EaKdxQAAANwAAAAPAAAAAAAAAAAAAAAAAJgCAABkcnMv&#10;ZG93bnJldi54bWxQSwUGAAAAAAQABAD1AAAAigMAAAAA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  <v:shape id="Arc 118" o:spid="_x0000_s1222" style="position:absolute;left:10008;width:2498;height:2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LzMsEA&#10;AADcAAAADwAAAGRycy9kb3ducmV2LnhtbERPS4vCMBC+C/6HMAteRFMXEe0aRYWFwoKg7mGPQzN9&#10;YDMpSaz1328Ewdt8fM9Zb3vTiI6cry0rmE0TEMS51TWXCn4v35MlCB+QNTaWScGDPGw3w8EaU23v&#10;fKLuHEoRQ9inqKAKoU2l9HlFBv3UtsSRK6wzGCJ0pdQO7zHcNPIzSRbSYM2xocKWDhXl1/PNKNh3&#10;1v2Mrytz67Kd/auLrLgcM6VGH/3uC0SgPrzFL3em4/zFHJ7PxAvk5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i8zLBAAAA3AAAAA8AAAAAAAAAAAAAAAAAmAIAAGRycy9kb3du&#10;cmV2LnhtbFBLBQYAAAAABAAEAPUAAACGAwAAAAA=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  <v:shape id="Arc 119" o:spid="_x0000_s1223" style="position:absolute;left:12474;width:2498;height:2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SfcsUA&#10;AADcAAAADwAAAGRycy9kb3ducmV2LnhtbERPTWvCQBC9F/oflin0UurG0oYQXYMEChZKoCpYb2N2&#10;TILZ2ZDdmvTfu4LgbR7vc+bZaFpxpt41lhVMJxEI4tLqhisF283nawLCeWSNrWVS8E8OssXjwxxT&#10;bQf+ofPaVyKEsEtRQe19l0rpypoMuontiAN3tL1BH2BfSd3jEMJNK9+iKJYGGw4NNXaU11Se1n9G&#10;QW6/Dsl78bvalrzfJN+nItnFL0o9P43LGQhPo7+Lb+6VDvPjD7g+Ey6Qi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tJ9yxQAAANwAAAAPAAAAAAAAAAAAAAAAAJgCAABkcnMv&#10;ZG93bnJldi54bWxQSwUGAAAAAAQABAD1AAAAigMAAAAA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  <v:shape id="Arc 120" o:spid="_x0000_s1224" style="position:absolute;left:15004;width:2500;height:2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zI3sEA&#10;AADcAAAADwAAAGRycy9kb3ducmV2LnhtbERPS4vCMBC+C/sfwix4EU31UNauUVxBKAgLqx48Ds30&#10;gc2kJLHWf28WBG/z8T1ntRlMK3pyvrGsYD5LQBAXVjdcKTif9tMvED4ga2wtk4IHedisP0YrzLS9&#10;8x/1x1CJGMI+QwV1CF0mpS9qMuhntiOOXGmdwRChq6R2eI/hppWLJEmlwYZjQ40d7WoqrsebUfDT&#10;W3eYXJfm1udbe2nKvDz95kqNP4ftN4hAQ3iLX+5cx/lpCv/PxAv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68yN7BAAAA3AAAAA8AAAAAAAAAAAAAAAAAmAIAAGRycy9kb3du&#10;cmV2LnhtbFBLBQYAAAAABAAEAPUAAACGAwAAAAA=&#10;" path="m-1,nfc11929,,21600,9670,21600,21600em-1,nsc11929,,21600,9670,21600,21600l,21600,-1,xe" filled="f" strokeweight="1pt">
                      <v:path arrowok="t" o:extrusionok="f" o:connecttype="custom" o:connectlocs="0,0;2500,20000;0,20000" o:connectangles="0,0,0"/>
                    </v:shape>
                    <v:shape id="Arc 121" o:spid="_x0000_s1225" style="position:absolute;left:17504;width:2498;height:2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qknsUA&#10;AADcAAAADwAAAGRycy9kb3ducmV2LnhtbERPTWvCQBC9C/0PyxR6kbqpSBpS11ACgoUiGIXW25id&#10;JsHsbMhuTfz33YLgbR7vc5bZaFpxod41lhW8zCIQxKXVDVcKDvv1cwLCeWSNrWVScCUH2ephssRU&#10;24F3dCl8JUIIuxQV1N53qZSurMmgm9mOOHA/tjfoA+wrqXscQrhp5TyKYmmw4dBQY0d5TeW5+DUK&#10;cvtxShbb782h5OM++Txvk694qtTT4/j+BsLT6O/im3ujw/z4Ff6fCR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KqSexQAAANwAAAAPAAAAAAAAAAAAAAAAAJgCAABkcnMv&#10;ZG93bnJldi54bWxQSwUGAAAAAAQABAD1AAAAigMAAAAA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  <v:shape id="Arc 122" o:spid="_x0000_s1226" style="position:absolute;left:-1;width:2498;height:2000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/5N8UA&#10;AADcAAAADwAAAGRycy9kb3ducmV2LnhtbESPT2vDMAzF74V+B6PCLmV1tkPZsrilGwwChcHaHnYU&#10;sfKHxHKw3TT79tOhsJvEe3rvp2I/u0FNFGLn2cDTJgNFXHnbcWPgcv58fAEVE7LFwTMZ+KUI+91y&#10;UWBu/Y2/aTqlRkkIxxwNtCmNudaxaslh3PiRWLTaB4dJ1tBoG/Am4W7Qz1m21Q47loYWR/poqepP&#10;V2fgffLhuO5f3XUqD/6nq8v6/FUa87CaD2+gEs3p33y/Lq3gb4VWnpEJ9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b/k3xQAAANwAAAAPAAAAAAAAAAAAAAAAAJgCAABkcnMv&#10;ZG93bnJldi54bWxQSwUGAAAAAAQABAD1AAAAigMAAAAA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  <v:shape id="Arc 123" o:spid="_x0000_s1227" style="position:absolute;left:2465;width:2498;height:200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mVd8UA&#10;AADcAAAADwAAAGRycy9kb3ducmV2LnhtbERPTWvCQBC9F/oflin0UurGIiFNXUMJCAoiGIXqbZqd&#10;JsHsbMiuJv33XUHobR7vc+bZaFpxpd41lhVMJxEI4tLqhisFh/3yNQHhPLLG1jIp+CUH2eLxYY6p&#10;tgPv6Fr4SoQQdikqqL3vUildWZNBN7EdceB+bG/QB9hXUvc4hHDTyrcoiqXBhkNDjR3lNZXn4mIU&#10;5Hb9ncy2x9Wh5NM+2Zy3yVf8otTz0/j5AcLT6P/Fd/dKh/nxO9yeCRf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+ZV3xQAAANwAAAAPAAAAAAAAAAAAAAAAAJgCAABkcnMv&#10;ZG93bnJldi54bWxQSwUGAAAAAAQABAD1AAAAigMAAAAA&#10;" path="m-1,nfc11929,,21600,9670,21600,21600em-1,nsc11929,,21600,9670,21600,21600l,21600,-1,xe" filled="f" strokeweight="1pt">
                      <v:path arrowok="t" o:extrusionok="f" o:connecttype="custom" o:connectlocs="0,0;2498,20000;0,20000" o:connectangles="0,0,0"/>
                    </v:shape>
                  </v:group>
                </v:group>
                <v:shape id="Freeform 124" o:spid="_x0000_s1228" style="position:absolute;left:5330;top:12700;width:1;height:595;visibility:visible;mso-wrap-style:square;v-text-anchor:top" coordsize="32,1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XEkMQA&#10;AADcAAAADwAAAGRycy9kb3ducmV2LnhtbESPQW/CMAyF70j8h8hIu0HKDh0qBIRAZZt2mNbxA6zG&#10;NBWNUzUZdP9+PkziZus9v/d5sxt9p240xDawgeUiA0VcB9tyY+D8Xc5XoGJCttgFJgO/FGG3nU42&#10;WNhw5y+6ValREsKxQAMupb7QOtaOPMZF6IlFu4TBY5J1aLQd8C7hvtPPWZZrjy1Lg8OeDo7qa/Xj&#10;DdSf7nTIdZlO+XFffpTxFd8rNuZpNu7XoBKN6WH+v36zgv8i+PKMTK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1xJDEAAAA3AAAAA8AAAAAAAAAAAAAAAAAmAIAAGRycy9k&#10;b3ducmV2LnhtbFBLBQYAAAAABAAEAPUAAACJAwAAAAA=&#10;" path="m,l32,1853e" filled="f" strokeweight="1pt">
                  <v:path arrowok="t" o:connecttype="custom" o:connectlocs="0,0;1,595" o:connectangles="0,0"/>
                </v:shape>
                <v:rect id="Rectangle 125" o:spid="_x0000_s1229" style="position:absolute;left:2921;top:12866;width:961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U43cIA&#10;AADcAAAADwAAAGRycy9kb3ducmV2LnhtbERP32vCMBB+F/wfwgl7m2lldLMapTgGg01hKj4fza0t&#10;ay4lydr63y8Dwbf7+H7eejuaVvTkfGNZQTpPQBCXVjdcKTif3h5fQPiArLG1TAqu5GG7mU7WmGs7&#10;8Bf1x1CJGMI+RwV1CF0upS9rMujntiOO3Ld1BkOErpLa4RDDTSsXSZJJgw3Hhho72tVU/hx/jYLl&#10;3l0+i+ZaZpm3Tx/68BoSPCn1MBuLFYhAY7iLb+53Hec/p/D/TLx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dTjdwgAAANwAAAAPAAAAAAAAAAAAAAAAAJgCAABkcnMvZG93&#10;bnJldi54bWxQSwUGAAAAAAQABAD1AAAAhwMAAAAA&#10;" filled="f" stroked="f" strokeweight="1pt">
                  <v:textbox>
                    <w:txbxContent>
                      <w:p w:rsidR="00A24543" w:rsidRPr="00F819A6" w:rsidRDefault="00A24543" w:rsidP="002300BC">
                        <w:pPr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  <w:vertAlign w:val="subscript"/>
                          </w:rPr>
                        </w:pPr>
                        <w:r w:rsidRPr="00F819A6"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</w:rPr>
                          <w:t>L , r</w:t>
                        </w:r>
                      </w:p>
                    </w:txbxContent>
                  </v:textbox>
                </v:rect>
                <v:oval id="Oval 126" o:spid="_x0000_s1230" style="position:absolute;left:4451;top:12011;width:385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SA4MEA&#10;AADcAAAADwAAAGRycy9kb3ducmV2LnhtbERPTYvCMBC9L/gfwgheFk1XqJZqFBEWRbysingcmjEt&#10;NpPSRK3/3iws7G0e73Pmy87W4kGtrxwr+BolIIgLpys2Ck7H72EGwgdkjbVjUvAiD8tF72OOuXZP&#10;/qHHIRgRQ9jnqKAMocml9EVJFv3INcSRu7rWYoiwNVK3+IzhtpbjJJlIixXHhhIbWpdU3A53q8Ds&#10;0pRMepnsZH09f2bn/Z43mVKDfreagQjUhX/xn3ur4/zpGH6fiRfIx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f0gODBAAAA3AAAAA8AAAAAAAAAAAAAAAAAmAIAAGRycy9kb3du&#10;cmV2LnhtbFBLBQYAAAAABAAEAPUAAACGAwAAAAA=&#10;" strokeweight=".25pt">
                  <v:shadow color="#868686"/>
                </v:oval>
                <v:rect id="Rectangle 127" o:spid="_x0000_s1231" style="position:absolute;left:3086;top:12311;width:7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sDMcEA&#10;AADcAAAADwAAAGRycy9kb3ducmV2LnhtbERP32vCMBB+F/Y/hBN809Q56laNIoowmArT4fPRnG2x&#10;uZQkav3vF0Hw7T6+nzedt6YWV3K+sqxgOEhAEOdWV1wo+Dus+58gfEDWWFsmBXfyMJ+9daaYaXvj&#10;X7ruQyFiCPsMFZQhNJmUPi/JoB/YhjhyJ+sMhghdIbXDWww3tXxPklQarDg2lNjQsqT8vL8YBV9b&#10;d9wsqnuept5+/OjdKiR4UKrXbRcTEIHa8BI/3d86zh+P4PFMvEDO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7rAzHBAAAA3AAAAA8AAAAAAAAAAAAAAAAAmAIAAGRycy9kb3du&#10;cmV2LnhtbFBLBQYAAAAABAAEAPUAAACGAwAAAAA=&#10;" filled="f" stroked="f" strokeweight="1pt">
                  <v:textbox>
                    <w:txbxContent>
                      <w:p w:rsidR="00A24543" w:rsidRPr="00AF244F" w:rsidRDefault="00A24543" w:rsidP="002300BC">
                        <w:pPr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AF244F"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</w:rPr>
                          <w:t xml:space="preserve">R </w:t>
                        </w:r>
                      </w:p>
                    </w:txbxContent>
                  </v:textbox>
                </v:rect>
                <v:rect id="Rectangle 128" o:spid="_x0000_s1232" style="position:absolute;left:4016;top:12386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KbRcAA&#10;AADcAAAADwAAAGRycy9kb3ducmV2LnhtbERPTYvCMBC9L/gfwgjeNFWkul2jiCIIuoK67HloxrbY&#10;TEoStf57IyzsbR7vc2aL1tTiTs5XlhUMBwkI4tzqigsFP+dNfwrCB2SNtWVS8CQPi3nnY4aZtg8+&#10;0v0UChFD2GeooAyhyaT0eUkG/cA2xJG7WGcwROgKqR0+Yrip5ShJUmmw4thQYkOrkvLr6WYUfH67&#10;3/2yeuZp6u14pw/rkOBZqV63XX6BCNSGf/Gfe6vj/MkY3s/EC+T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QKbRcAAAADcAAAADwAAAAAAAAAAAAAAAACYAgAAZHJzL2Rvd25y&#10;ZXYueG1sUEsFBgAAAAAEAAQA9QAAAIUDAAAAAA==&#10;" filled="f" stroked="f" strokeweight="1pt">
                  <v:textbox>
                    <w:txbxContent>
                      <w:p w:rsidR="00A24543" w:rsidRPr="00F6009D" w:rsidRDefault="00A24543" w:rsidP="002300BC">
                        <w:pPr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  <w:vertAlign w:val="subscript"/>
                            <w:lang w:bidi="ar-DZ"/>
                          </w:rPr>
                        </w:pPr>
                        <w:r w:rsidRPr="00F6009D"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>L</w:t>
                        </w:r>
                        <w:r w:rsidRPr="00F6009D"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  <w:vertAlign w:val="subscript"/>
                            <w:lang w:bidi="ar-DZ"/>
                          </w:rPr>
                          <w:t>1</w:t>
                        </w:r>
                      </w:p>
                    </w:txbxContent>
                  </v:textbox>
                </v:rect>
                <v:rect id="Rectangle 129" o:spid="_x0000_s1233" style="position:absolute;left:3236;top:11726;width:392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4+3sEA&#10;AADcAAAADwAAAGRycy9kb3ducmV2LnhtbERP32vCMBB+F/Y/hBN809Th6laNIoowmArT4fPRnG2x&#10;uZQkav3vF0Hw7T6+nzedt6YWV3K+sqxgOEhAEOdWV1wo+Dus+58gfEDWWFsmBXfyMJ+9daaYaXvj&#10;X7ruQyFiCPsMFZQhNJmUPi/JoB/YhjhyJ+sMhghdIbXDWww3tXxPklQarDg2lNjQsqT8vL8YBV9b&#10;d9wsqnuept6OfvRuFRI8KNXrtosJiEBteImf7m8d548/4PFMvEDO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5OPt7BAAAA3AAAAA8AAAAAAAAAAAAAAAAAmAIAAGRycy9kb3du&#10;cmV2LnhtbFBLBQYAAAAABAAEAPUAAACGAwAAAAA=&#10;" filled="f" stroked="f" strokeweight="1pt">
                  <v:textbox>
                    <w:txbxContent>
                      <w:p w:rsidR="00A24543" w:rsidRPr="00F819A6" w:rsidRDefault="00A24543" w:rsidP="002300BC">
                        <w:pPr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F819A6"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</w:rPr>
                          <w:t xml:space="preserve">K </w:t>
                        </w:r>
                      </w:p>
                    </w:txbxContent>
                  </v:textbox>
                </v:rect>
                <v:rect id="Rectangle 130" o:spid="_x0000_s1234" style="position:absolute;left:1676;top:11636;width:4273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PC68IA&#10;AADcAAAADwAAAGRycy9kb3ducmV2LnhtbERPS2rDMBDdF3IHMYXuGrlusYNrOYSEfiArJznAYI0t&#10;U2tkLCVxbl8VCtnN432nXM92EBeafO9YwcsyAUHcON1zp+B0/HhegfABWePgmBTcyMO6WjyUWGh3&#10;5Zouh9CJGMK+QAUmhLGQ0jeGLPqlG4kj17rJYohw6qSe8BrD7SDTJMmkxZ5jg8GRtoaan8PZKsja&#10;m89Nuv/yn3n7Nu+S+nWT1ko9Pc6bdxCB5nAX/7u/dZyfZ/D3TLxAV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Y8LrwgAAANwAAAAPAAAAAAAAAAAAAAAAAJgCAABkcnMvZG93&#10;bnJldi54bWxQSwUGAAAAAAQABAD1AAAAhwMAAAAA&#10;" filled="f" fillcolor="black"/>
                <v:line id="Line 131" o:spid="_x0000_s1235" style="position:absolute;flip:x;visibility:visible;mso-wrap-style:square" from="3911,12191" to="4091,12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F80MUAAADcAAAADwAAAGRycy9kb3ducmV2LnhtbESPT2vCQBDF70K/wzKCl1A3KtQ2dZX6&#10;DwriQdtDj0N2mgSzsyE7avz2bqHgbYb3fm/ezBadq9WF2lB5NjAapqCIc28rLgx8f22fX0EFQbZY&#10;eyYDNwqwmD/1ZphZf+UDXY5SqBjCIUMDpUiTaR3ykhyGoW+Io/brW4cS17bQtsVrDHe1Hqfpi3ZY&#10;cbxQYkOrkvLT8exije2e15NJsnQ6Sd5o8yO7VIsxg3738Q5KqJOH+Z/+tJGbTuHvmTiBnt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F80MUAAADcAAAADwAAAAAAAAAA&#10;AAAAAAChAgAAZHJzL2Rvd25yZXYueG1sUEsFBgAAAAAEAAQA+QAAAJMDAAAAAA==&#10;">
                  <v:stroke endarrow="block"/>
                </v:line>
                <v:rect id="Rectangle 132" o:spid="_x0000_s1236" style="position:absolute;left:3776;top:11816;width:392;height:40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IGysMA&#10;AADcAAAADwAAAGRycy9kb3ducmV2LnhtbESPTWvCQBCG7wX/wzJCb3Wj0CjRVUSwtBfRWHoesuMm&#10;mJ0N2a2m/75zELzNMO/HM6vN4Ft1oz42gQ1MJxko4irYhp2B7/P+bQEqJmSLbWAy8EcRNuvRywoL&#10;G+58oluZnJIQjgUaqFPqCq1jVZPHOAkdsdwuofeYZO2dtj3eJdy3epZlufbYsDTU2NGupupa/nop&#10;2b2fD1/TY9i70rrDT/WRz/OZMa/jYbsElWhIT/HD/WkFfy608oxMo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IGysMAAADcAAAADwAAAAAAAAAAAAAAAACYAgAAZHJzL2Rv&#10;d25yZXYueG1sUEsFBgAAAAAEAAQA9QAAAIgDAAAAAA==&#10;" filled="f" stroked="f" strokeweight="1pt">
                  <v:textbox>
                    <w:txbxContent>
                      <w:p w:rsidR="00A24543" w:rsidRPr="00AF244F" w:rsidRDefault="00A24543" w:rsidP="002300BC">
                        <w:pPr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133" o:spid="_x0000_s1237" style="position:absolute;left:3101;top:12641;width:90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<v:line id="Line 134" o:spid="_x0000_s1238" style="position:absolute;flip:x;visibility:visible;mso-wrap-style:square" from="1824,13046" to="2436,13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nPJcQAAADcAAAADwAAAGRycy9kb3ducmV2LnhtbESPTYvCQAyG74L/YYiwF9GpexCtjiLC&#10;wrKwBz9AvYVObKudTOmMtvvvNwfBW0LejyfLdecq9aQmlJ4NTMYJKOLM25JzA8fD12gGKkRki5Vn&#10;MvBHAdarfm+JqfUt7+i5j7mSEA4pGihirFOtQ1aQwzD2NbHcrr5xGGVtcm0bbCXcVfozSabaYcnS&#10;UGBN24Ky+/7hpOS2zS+/N8pO81P9004nw/Z8fhjzMeg2C1CRuvgWv9zfVvBngi/PyAR6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Sc8lxAAAANwAAAAPAAAAAAAAAAAA&#10;AAAAAKECAABkcnMvZG93bnJldi54bWxQSwUGAAAAAAQABAD5AAAAkgMAAAAA&#10;" strokeweight="1pt"/>
                <v:line id="Line 135" o:spid="_x0000_s1239" style="position:absolute;flip:x;visibility:visible;mso-wrap-style:square" from="4187,13316" to="4436,13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tRUsYAAADcAAAADwAAAGRycy9kb3ducmV2LnhtbESPS4vCQBCE74L/YWjBy6ITFURjRlmE&#10;BRH24APUW5PpzWMzPSEzmuy/d4QFb91UdX3VyaYzlXhQ4wrLCibjCARxanXBmYLz6Wu0AOE8ssbK&#10;Min4Iwebdb+XYKxtywd6HH0mQgi7GBXk3texlC7NyaAb25o4aD+2MejD2mRSN9iGcFPJaRTNpcGC&#10;AyHHmrY5pb/HuwmQcpvdvktKL8tLvW/nk4/2er0rNRx0nysQnjr/Nv9f73Sov5jB65kwgVw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bUVLGAAAA3AAAAA8AAAAAAAAA&#10;AAAAAAAAoQIAAGRycy9kb3ducmV2LnhtbFBLBQYAAAAABAAEAPkAAACUAwAAAAA=&#10;" strokeweight="1pt"/>
                <v:line id="Line 136" o:spid="_x0000_s1240" style="position:absolute;flip:x;visibility:visible;mso-wrap-style:square" from="4793,12730" to="5326,1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LJJsYAAADcAAAADwAAAGRycy9kb3ducmV2LnhtbESPS4vCQBCE74L/YWjBy6ITRURjRlmE&#10;BRH24APUW5PpzWMzPSEzmuy/d4QFb91UdX3VyaYzlXhQ4wrLCibjCARxanXBmYLz6Wu0AOE8ssbK&#10;Min4Iwebdb+XYKxtywd6HH0mQgi7GBXk3texlC7NyaAb25o4aD+2MejD2mRSN9iGcFPJaRTNpcGC&#10;AyHHmrY5pb/HuwmQcpvdvktKL8tLvW/nk4/2er0rNRx0nysQnjr/Nv9f73Sov5jB65kwgVw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yySbGAAAA3AAAAA8AAAAAAAAA&#10;AAAAAAAAoQIAAGRycy9kb3ducmV2LnhtbFBLBQYAAAAABAAEAPkAAACUAwAAAAA=&#10;" strokeweight="1pt"/>
                <v:line id="Line 137" o:spid="_x0000_s1241" style="position:absolute;flip:x;visibility:visible;mso-wrap-style:square" from="2438,12730" to="3084,1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5svcYAAADcAAAADwAAAGRycy9kb3ducmV2LnhtbESPS4vCQBCE74L/YWjBy6ITBUVjRlmE&#10;BRH24APUW5PpzWMzPSEzmuy/d4QFb91UdX3VyaYzlXhQ4wrLCibjCARxanXBmYLz6Wu0AOE8ssbK&#10;Min4Iwebdb+XYKxtywd6HH0mQgi7GBXk3texlC7NyaAb25o4aD+2MejD2mRSN9iGcFPJaRTNpcGC&#10;AyHHmrY5pb/HuwmQcpvdvktKL8tLvW/nk4/2er0rNRx0nysQnjr/Nv9f73Sov5jB65kwgVw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+bL3GAAAA3AAAAA8AAAAAAAAA&#10;AAAAAAAAoQIAAGRycy9kb3ducmV2LnhtbFBLBQYAAAAABAAEAPkAAACUAwAAAAA=&#10;" strokeweight="1pt"/>
                <v:line id="Line 138" o:spid="_x0000_s1242" style="position:absolute;flip:x;visibility:visible;mso-wrap-style:square" from="4785,13300" to="5318,13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zyysYAAADcAAAADwAAAGRycy9kb3ducmV2LnhtbESPS4vCQBCE74L/YWjBi6wTPQTNOhER&#10;BBH24APUW5PpzWMzPSEzmuy/dxYWvHVT1fVVr9a9qcWTWldaVjCbRiCIM6tLzhVczruPBQjnkTXW&#10;lknBLzlYp8PBChNtOz7S8+RzEULYJaig8L5JpHRZQQbd1DbEQfu2rUEf1jaXusUuhJtazqMolgZL&#10;DoQCG9oWlP2cHiZAqm1+/6oouy6vzaGLZ5PudnsoNR71m08Qnnr/Nv9f73Wov4jh75kwgUx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/s8srGAAAA3AAAAA8AAAAAAAAA&#10;AAAAAAAAoQIAAGRycy9kb3ducmV2LnhtbFBLBQYAAAAABAAEAPkAAACUAwAAAAA=&#10;" strokeweight="1pt"/>
                <v:line id="Line 139" o:spid="_x0000_s1243" style="position:absolute;flip:x;visibility:visible;mso-wrap-style:square" from="2453,13315" to="2986,13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XUccAAADcAAAADwAAAGRycy9kb3ducmV2LnhtbESPT2vCQBDF7wW/wzJCL0U39pBqdBUR&#10;hFLw0LSg3obsmESzsyG7+eO37wpCbzO8N+/3ZrUZTCU6alxpWcFsGoEgzqwuOVfw+7OfzEE4j6yx&#10;skwK7uRgsx69rDDRtudv6lKfixDCLkEFhfd1IqXLCjLoprYmDtrFNgZ9WJtc6gb7EG4q+R5FsTRY&#10;ciAUWNOuoOyWtiZArrv8fLhSdlwc668+nr31p1Or1Ot42C5BeBr8v/l5/alD/fkHPJ4JE8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oFdRxwAAANwAAAAPAAAAAAAA&#10;AAAAAAAAAKECAABkcnMvZG93bnJldi54bWxQSwUGAAAAAAQABAD5AAAAlQMAAAAA&#10;" strokeweight="1pt"/>
                <v:shape id="Freeform 140" o:spid="_x0000_s1244" style="position:absolute;left:2426;top:12731;width:1;height:595;visibility:visible;mso-wrap-style:square;v-text-anchor:top" coordsize="32,1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a4scMA&#10;AADcAAAADwAAAGRycy9kb3ducmV2LnhtbESPQW/CMAyF75P4D5GRuI0UDhXqCAiByph2mNbxA6zG&#10;NBWNUzUZlH+PD5N2s/We3/u83o6+UzcaYhvYwGKegSKug225MXD+KV9XoGJCttgFJgMPirDdTF7W&#10;WNhw52+6ValREsKxQAMupb7QOtaOPMZ56IlFu4TBY5J1aLQd8C7hvtPLLMu1x5alwWFPe0f1tfr1&#10;Buovd9znukzH/LArP8v4jh8VGzObjrs3UInG9G/+uz5ZwV8JrTwjE+jN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9a4scMAAADcAAAADwAAAAAAAAAAAAAAAACYAgAAZHJzL2Rv&#10;d25yZXYueG1sUEsFBgAAAAAEAAQA9QAAAIgDAAAAAA==&#10;" path="m,l32,1853e" filled="f" strokeweight="1pt">
                  <v:path arrowok="t" o:connecttype="custom" o:connectlocs="0,0;1,595" o:connectangles="0,0"/>
                </v:shape>
                <v:rect id="Rectangle 141" o:spid="_x0000_s1245" style="position:absolute;left:4001;top:1294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ZE/MIA&#10;AADcAAAADwAAAGRycy9kb3ducmV2LnhtbERP32vCMBB+H/g/hBP2NlPHKLYaRZTBYG5gO/Z8NGdb&#10;bC4lyWz73y/CYG/38f28zW40nbiR861lBctFAoK4srrlWsFX+fq0AuEDssbOMimYyMNuO3vYYK7t&#10;wGe6FaEWMYR9jgqaEPpcSl81ZNAvbE8cuYt1BkOErpba4RDDTSefkySVBluODQ32dGiouhY/RkH2&#10;4b5P+3aq0tTbl3f9eQwJlko9zsf9GkSgMfyL/9xvOs5fZXB/Jl4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1kT8wgAAANwAAAAPAAAAAAAAAAAAAAAAAJgCAABkcnMvZG93&#10;bnJldi54bWxQSwUGAAAAAAQABAD1AAAAhwMAAAAA&#10;" filled="f" stroked="f" strokeweight="1pt">
                  <v:textbox>
                    <w:txbxContent>
                      <w:p w:rsidR="00A24543" w:rsidRPr="00F6009D" w:rsidRDefault="00A24543" w:rsidP="002300BC">
                        <w:pPr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  <w:vertAlign w:val="subscript"/>
                            <w:rtl/>
                            <w:lang w:bidi="ar-DZ"/>
                          </w:rPr>
                        </w:pPr>
                        <w:r w:rsidRPr="00F6009D"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>L</w:t>
                        </w:r>
                        <w:r>
                          <w:rPr>
                            <w:rFonts w:ascii="MS Reference Sans Serif" w:hAnsi="MS Reference Sans Serif"/>
                            <w:b/>
                            <w:bCs/>
                            <w:sz w:val="20"/>
                            <w:szCs w:val="20"/>
                            <w:vertAlign w:val="subscript"/>
                            <w:lang w:bidi="ar-DZ"/>
                          </w:rPr>
                          <w:t>2</w:t>
                        </w:r>
                      </w:p>
                    </w:txbxContent>
                  </v:textbox>
                </v:rect>
                <v:line id="Line 142" o:spid="_x0000_s1246" style="position:absolute;visibility:visible;mso-wrap-style:square" from="5756,12191" to="5756,1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OVWc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85VZxwAAANwAAAAPAAAAAAAA&#10;AAAAAAAAAKECAABkcnMvZG93bnJldi54bWxQSwUGAAAAAAQABAD5AAAAlQMAAAAA&#10;"/>
                <v:line id="Line 143" o:spid="_x0000_s1247" style="position:absolute;flip:x;visibility:visible;mso-wrap-style:square" from="5336,13031" to="5722,13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z8Y8YAAADcAAAADwAAAGRycy9kb3ducmV2LnhtbESPT2vCQBDF74LfYRmhF6mb9BBqdBUJ&#10;FEqhh1pBexuyYxLNzobs5o/f3i0I3mZ4b97vzXo7mlr01LrKsoJ4EYEgzq2uuFBw+P14fQfhPLLG&#10;2jIpuJGD7WY6WWOq7cA/1O99IUIIuxQVlN43qZQuL8mgW9iGOGhn2xr0YW0LqVscQrip5VsUJdJg&#10;xYFQYkNZSfl135kAuWTF3/eF8uPy2HwNSTwfTqdOqZfZuFuB8DT6p/lx/alD/WUM/8+ECeTm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c/GPGAAAA3AAAAA8AAAAAAAAA&#10;AAAAAAAAoQIAAGRycy9kb3ducmV2LnhtbFBLBQYAAAAABAAEAPkAAACUAwAAAAA=&#10;" strokeweight="1pt"/>
              </v:group>
            </w:pict>
          </mc:Fallback>
        </mc:AlternateContent>
      </w:r>
    </w:p>
    <w:p w:rsidR="002300BC" w:rsidRPr="002B5BA5" w:rsidRDefault="002300BC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E36E26">
        <w:rPr>
          <w:rFonts w:ascii="MS Reference Sans Serif" w:hAnsi="MS Reference Sans Serif"/>
          <w:color w:val="FF0000"/>
          <w:sz w:val="28"/>
          <w:szCs w:val="28"/>
          <w:highlight w:val="yellow"/>
          <w:rtl/>
          <w:lang w:bidi="ar-DZ"/>
        </w:rPr>
        <w:t>نشاط :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نحقق الدارة الكهربائية الموضحة في الشكل :</w:t>
      </w:r>
    </w:p>
    <w:p w:rsidR="002300BC" w:rsidRDefault="002300BC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B028D4" w:rsidRPr="00B028D4" w:rsidRDefault="00B028D4" w:rsidP="00B028D4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color w:val="FFFFFF" w:themeColor="background1"/>
          <w:sz w:val="32"/>
          <w:szCs w:val="32"/>
          <w:u w:val="single"/>
          <w:rtl/>
          <w:lang w:bidi="ar-DZ"/>
        </w:rPr>
      </w:pPr>
      <w:r w:rsidRPr="00B028D4">
        <w:rPr>
          <w:rFonts w:ascii="MS Reference Sans Serif" w:hAnsi="MS Reference Sans Serif" w:hint="cs"/>
          <w:sz w:val="32"/>
          <w:szCs w:val="32"/>
          <w:rtl/>
          <w:lang w:bidi="ar-DZ"/>
        </w:rPr>
        <w:t xml:space="preserve">   </w:t>
      </w:r>
      <w:r w:rsidRPr="00B028D4">
        <w:rPr>
          <w:rFonts w:ascii="MS Reference Sans Serif" w:hAnsi="MS Reference Sans Serif" w:hint="cs"/>
          <w:b/>
          <w:bCs/>
          <w:color w:val="FFFFFF" w:themeColor="background1"/>
          <w:sz w:val="32"/>
          <w:szCs w:val="32"/>
          <w:highlight w:val="magenta"/>
          <w:u w:val="single"/>
          <w:rtl/>
          <w:lang w:bidi="ar-DZ"/>
        </w:rPr>
        <w:t>.الشرح</w:t>
      </w:r>
      <w:r w:rsidRPr="00B028D4">
        <w:rPr>
          <w:rFonts w:ascii="MS Reference Sans Serif" w:hAnsi="MS Reference Sans Serif" w:hint="cs"/>
          <w:b/>
          <w:bCs/>
          <w:i/>
          <w:iCs/>
          <w:color w:val="FFFFFF" w:themeColor="background1"/>
          <w:sz w:val="32"/>
          <w:szCs w:val="32"/>
          <w:highlight w:val="magenta"/>
          <w:u w:val="single"/>
          <w:rtl/>
          <w:lang w:bidi="ar-DZ"/>
        </w:rPr>
        <w:t xml:space="preserve"> </w:t>
      </w:r>
      <w:hyperlink r:id="rId41" w:history="1">
        <w:r w:rsidRPr="00DA2C96">
          <w:rPr>
            <w:rStyle w:val="Lienhypertexte"/>
            <w:rFonts w:ascii="MS Reference Sans Serif" w:hAnsi="MS Reference Sans Serif" w:hint="cs"/>
            <w:b/>
            <w:bCs/>
            <w:i/>
            <w:iCs/>
            <w:sz w:val="32"/>
            <w:szCs w:val="32"/>
            <w:rtl/>
            <w:lang w:bidi="ar-DZ"/>
          </w:rPr>
          <w:t>فيديو</w:t>
        </w:r>
        <w:r w:rsidRPr="00DA2C96">
          <w:rPr>
            <w:rStyle w:val="Lienhypertexte"/>
            <w:rFonts w:ascii="MS Reference Sans Serif" w:hAnsi="MS Reference Sans Serif" w:hint="cs"/>
            <w:sz w:val="32"/>
            <w:szCs w:val="32"/>
            <w:rtl/>
            <w:lang w:bidi="ar-DZ"/>
          </w:rPr>
          <w:t>اضغط هنا</w:t>
        </w:r>
      </w:hyperlink>
      <w:r w:rsidRPr="00B028D4">
        <w:rPr>
          <w:rFonts w:ascii="MS Reference Sans Serif" w:hAnsi="MS Reference Sans Serif" w:hint="cs"/>
          <w:color w:val="FFFFFF" w:themeColor="background1"/>
          <w:sz w:val="32"/>
          <w:szCs w:val="32"/>
          <w:u w:val="single"/>
          <w:rtl/>
          <w:lang w:bidi="ar-DZ"/>
        </w:rPr>
        <w:t xml:space="preserve"> </w:t>
      </w:r>
    </w:p>
    <w:p w:rsidR="00B028D4" w:rsidRPr="002B5BA5" w:rsidRDefault="00B028D4" w:rsidP="00B028D4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E36E26" w:rsidRDefault="002300BC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b/>
          <w:bCs/>
          <w:color w:val="00B050"/>
          <w:sz w:val="28"/>
          <w:szCs w:val="28"/>
          <w:rtl/>
          <w:lang w:bidi="ar-DZ"/>
        </w:rPr>
      </w:pPr>
      <w:r w:rsidRPr="00E36E26">
        <w:rPr>
          <w:rFonts w:ascii="MS Reference Sans Serif" w:hAnsi="MS Reference Sans Serif"/>
          <w:b/>
          <w:bCs/>
          <w:color w:val="00B050"/>
          <w:sz w:val="28"/>
          <w:szCs w:val="28"/>
          <w:rtl/>
          <w:lang w:bidi="ar-DZ"/>
        </w:rPr>
        <w:t xml:space="preserve">ـ عند غلق القاطعة : </w:t>
      </w:r>
    </w:p>
    <w:p w:rsidR="002300BC" w:rsidRPr="002B5BA5" w:rsidRDefault="002300BC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الملاحظة : توهج ( </w:t>
      </w:r>
      <w:r w:rsidRPr="002B5BA5">
        <w:rPr>
          <w:rFonts w:ascii="MS Reference Sans Serif" w:hAnsi="MS Reference Sans Serif"/>
          <w:sz w:val="28"/>
          <w:szCs w:val="28"/>
          <w:lang w:bidi="ar-DZ"/>
        </w:rPr>
        <w:t>L</w:t>
      </w:r>
      <w:r w:rsidRPr="002B5BA5">
        <w:rPr>
          <w:rFonts w:ascii="MS Reference Sans Serif" w:hAnsi="MS Reference Sans Serif"/>
          <w:sz w:val="28"/>
          <w:szCs w:val="28"/>
          <w:vertAlign w:val="subscript"/>
          <w:lang w:bidi="ar-DZ"/>
        </w:rPr>
        <w:t>1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) مباشرة أما ( </w:t>
      </w:r>
      <w:r w:rsidRPr="002B5BA5">
        <w:rPr>
          <w:rFonts w:ascii="MS Reference Sans Serif" w:hAnsi="MS Reference Sans Serif"/>
          <w:sz w:val="28"/>
          <w:szCs w:val="28"/>
          <w:lang w:bidi="ar-DZ"/>
        </w:rPr>
        <w:t>L</w:t>
      </w:r>
      <w:r w:rsidRPr="002B5BA5">
        <w:rPr>
          <w:rFonts w:ascii="MS Reference Sans Serif" w:hAnsi="MS Reference Sans Serif"/>
          <w:sz w:val="28"/>
          <w:szCs w:val="28"/>
          <w:vertAlign w:val="subscript"/>
          <w:lang w:bidi="ar-DZ"/>
        </w:rPr>
        <w:t>2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) فيتوهج متأخرا عن</w:t>
      </w:r>
    </w:p>
    <w:p w:rsidR="002300BC" w:rsidRPr="002B5BA5" w:rsidRDefault="00AC0945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w:drawing>
          <wp:anchor distT="0" distB="0" distL="114300" distR="114300" simplePos="0" relativeHeight="251706368" behindDoc="0" locked="0" layoutInCell="1" allowOverlap="1" wp14:anchorId="00A24EAA" wp14:editId="6DB07C90">
            <wp:simplePos x="0" y="0"/>
            <wp:positionH relativeFrom="column">
              <wp:posOffset>68746</wp:posOffset>
            </wp:positionH>
            <wp:positionV relativeFrom="paragraph">
              <wp:posOffset>47791</wp:posOffset>
            </wp:positionV>
            <wp:extent cx="2445854" cy="2335695"/>
            <wp:effectExtent l="19050" t="0" r="0" b="0"/>
            <wp:wrapNone/>
            <wp:docPr id="2" name="Image 1" descr="2011-01-07_1227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1-01-07_122737.jp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5855" cy="23356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المصباح ( </w:t>
      </w:r>
      <w:r w:rsidR="002300BC" w:rsidRPr="002B5BA5">
        <w:rPr>
          <w:rFonts w:ascii="MS Reference Sans Serif" w:hAnsi="MS Reference Sans Serif"/>
          <w:sz w:val="28"/>
          <w:szCs w:val="28"/>
          <w:lang w:bidi="ar-DZ"/>
        </w:rPr>
        <w:t>L</w:t>
      </w:r>
      <w:r w:rsidR="002300BC" w:rsidRPr="002B5BA5">
        <w:rPr>
          <w:rFonts w:ascii="MS Reference Sans Serif" w:hAnsi="MS Reference Sans Serif"/>
          <w:sz w:val="28"/>
          <w:szCs w:val="28"/>
          <w:vertAlign w:val="subscript"/>
          <w:lang w:bidi="ar-DZ"/>
        </w:rPr>
        <w:t>1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) و بعد ثواني تصبح انارة المصباحين متماثلة .</w:t>
      </w:r>
    </w:p>
    <w:p w:rsidR="0037410B" w:rsidRDefault="002300BC" w:rsidP="0037410B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نتيجة : ان الوشيعة تمانع التغير المفاجئ في شدة التيار </w:t>
      </w:r>
      <w:r w:rsidR="0037410B" w:rsidRPr="0037410B">
        <w:rPr>
          <w:rFonts w:ascii="MS Reference Sans Serif" w:hAnsi="MS Reference Sans Serif" w:hint="cs"/>
          <w:sz w:val="28"/>
          <w:szCs w:val="28"/>
          <w:rtl/>
          <w:lang w:bidi="ar-DZ"/>
        </w:rPr>
        <w:t>،</w:t>
      </w:r>
    </w:p>
    <w:p w:rsidR="002300BC" w:rsidRPr="002B5BA5" w:rsidRDefault="0037410B" w:rsidP="0037410B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37410B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 فتتحرض ذاتيا وينتج عن ذلك تيار متحرض معاكس لتيار</w:t>
      </w:r>
    </w:p>
    <w:p w:rsidR="002300BC" w:rsidRPr="002B5BA5" w:rsidRDefault="002300BC" w:rsidP="0037410B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>المولد أي أن التيار المار في الدارة هو محصلة تيارين .</w:t>
      </w:r>
    </w:p>
    <w:p w:rsidR="002300BC" w:rsidRPr="002B5BA5" w:rsidRDefault="002300BC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E36E26" w:rsidRDefault="002300BC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b/>
          <w:bCs/>
          <w:color w:val="00B050"/>
          <w:sz w:val="28"/>
          <w:szCs w:val="28"/>
          <w:rtl/>
          <w:lang w:bidi="ar-DZ"/>
        </w:rPr>
      </w:pPr>
      <w:r w:rsidRPr="00E36E26">
        <w:rPr>
          <w:rFonts w:ascii="MS Reference Sans Serif" w:hAnsi="MS Reference Sans Serif"/>
          <w:b/>
          <w:bCs/>
          <w:color w:val="00B050"/>
          <w:sz w:val="28"/>
          <w:szCs w:val="28"/>
          <w:rtl/>
          <w:lang w:bidi="ar-DZ"/>
        </w:rPr>
        <w:t xml:space="preserve">2 ـ عند فتح القاطعة : </w:t>
      </w:r>
    </w:p>
    <w:p w:rsidR="002300BC" w:rsidRPr="002B5BA5" w:rsidRDefault="002300BC" w:rsidP="00E36E26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الملاحظة : ينطفئ ( </w:t>
      </w:r>
      <w:r w:rsidRPr="002B5BA5">
        <w:rPr>
          <w:rFonts w:ascii="MS Reference Sans Serif" w:hAnsi="MS Reference Sans Serif"/>
          <w:sz w:val="28"/>
          <w:szCs w:val="28"/>
          <w:lang w:bidi="ar-DZ"/>
        </w:rPr>
        <w:t>L</w:t>
      </w:r>
      <w:r w:rsidRPr="002B5BA5">
        <w:rPr>
          <w:rFonts w:ascii="MS Reference Sans Serif" w:hAnsi="MS Reference Sans Serif"/>
          <w:sz w:val="28"/>
          <w:szCs w:val="28"/>
          <w:vertAlign w:val="subscript"/>
          <w:lang w:bidi="ar-DZ"/>
        </w:rPr>
        <w:t>1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) </w:t>
      </w:r>
      <w:r w:rsidR="00E36E26">
        <w:rPr>
          <w:rFonts w:ascii="MS Reference Sans Serif" w:hAnsi="MS Reference Sans Serif" w:hint="cs"/>
          <w:sz w:val="28"/>
          <w:szCs w:val="28"/>
          <w:rtl/>
          <w:lang w:bidi="ar-DZ"/>
        </w:rPr>
        <w:t>و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( </w:t>
      </w:r>
      <w:r w:rsidRPr="002B5BA5">
        <w:rPr>
          <w:rFonts w:ascii="MS Reference Sans Serif" w:hAnsi="MS Reference Sans Serif"/>
          <w:sz w:val="28"/>
          <w:szCs w:val="28"/>
          <w:lang w:bidi="ar-DZ"/>
        </w:rPr>
        <w:t>L</w:t>
      </w:r>
      <w:r w:rsidRPr="002B5BA5">
        <w:rPr>
          <w:rFonts w:ascii="MS Reference Sans Serif" w:hAnsi="MS Reference Sans Serif"/>
          <w:sz w:val="28"/>
          <w:szCs w:val="28"/>
          <w:vertAlign w:val="subscript"/>
          <w:lang w:bidi="ar-DZ"/>
        </w:rPr>
        <w:t>2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) </w:t>
      </w:r>
      <w:r w:rsidR="00E36E26">
        <w:rPr>
          <w:rFonts w:ascii="MS Reference Sans Serif" w:hAnsi="MS Reference Sans Serif" w:hint="cs"/>
          <w:sz w:val="28"/>
          <w:szCs w:val="28"/>
          <w:rtl/>
          <w:lang w:bidi="ar-DZ"/>
        </w:rPr>
        <w:t>معا ولكن تدريجيا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.</w:t>
      </w:r>
    </w:p>
    <w:p w:rsidR="002300BC" w:rsidRPr="002B5BA5" w:rsidRDefault="002300BC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نتيجة :  </w:t>
      </w:r>
      <w:r w:rsidR="00954629" w:rsidRPr="002B5BA5">
        <w:rPr>
          <w:rFonts w:ascii="MS Reference Sans Serif" w:hAnsi="MS Reference Sans Serif" w:hint="cs"/>
          <w:sz w:val="28"/>
          <w:szCs w:val="28"/>
          <w:rtl/>
          <w:lang w:bidi="ar-DZ"/>
        </w:rPr>
        <w:t>إن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الوشيعة تخزن الطاقة الكهربائية .</w:t>
      </w:r>
    </w:p>
    <w:p w:rsidR="002300BC" w:rsidRDefault="002300BC" w:rsidP="002300BC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>نتيجة عامة :</w:t>
      </w:r>
    </w:p>
    <w:p w:rsidR="0037410B" w:rsidRPr="0037410B" w:rsidRDefault="0037410B" w:rsidP="0037410B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37410B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للوشيعة تأثيرين : </w:t>
      </w:r>
    </w:p>
    <w:p w:rsidR="0037410B" w:rsidRPr="0037410B" w:rsidRDefault="0037410B" w:rsidP="0037410B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37410B">
        <w:rPr>
          <w:rFonts w:ascii="MS Reference Sans Serif" w:hAnsi="MS Reference Sans Serif" w:hint="cs"/>
          <w:sz w:val="28"/>
          <w:szCs w:val="28"/>
          <w:rtl/>
          <w:lang w:bidi="ar-DZ"/>
        </w:rPr>
        <w:t>أ- تأثير مقاومي ، وهو ناتج عن السلك الطويل المكون للوشيعة .</w:t>
      </w:r>
    </w:p>
    <w:p w:rsidR="0037410B" w:rsidRPr="0037410B" w:rsidRDefault="0037410B" w:rsidP="0037410B">
      <w:p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  <w:r w:rsidRPr="0037410B">
        <w:rPr>
          <w:rFonts w:ascii="MS Reference Sans Serif" w:hAnsi="MS Reference Sans Serif" w:hint="cs"/>
          <w:sz w:val="28"/>
          <w:szCs w:val="28"/>
          <w:rtl/>
          <w:lang w:bidi="ar-DZ"/>
        </w:rPr>
        <w:t>ب- تأثير تحريضي ، راجع لتغير شدة التيار المار في الدارة .</w:t>
      </w:r>
    </w:p>
    <w:p w:rsidR="002300BC" w:rsidRDefault="002300BC" w:rsidP="00954629">
      <w:pPr>
        <w:pStyle w:val="Paragraphedeliste"/>
        <w:numPr>
          <w:ilvl w:val="0"/>
          <w:numId w:val="7"/>
        </w:num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  <w:r w:rsidRPr="00954629">
        <w:rPr>
          <w:rFonts w:ascii="MS Reference Sans Serif" w:hAnsi="MS Reference Sans Serif"/>
          <w:sz w:val="28"/>
          <w:szCs w:val="28"/>
          <w:rtl/>
          <w:lang w:bidi="ar-DZ"/>
        </w:rPr>
        <w:t xml:space="preserve">تمانع الوشيعة لوقت قصير تغير التيار في الدارة ( نظام انتقالي ) </w:t>
      </w:r>
    </w:p>
    <w:p w:rsidR="00954629" w:rsidRPr="00954629" w:rsidRDefault="00954629" w:rsidP="00954629">
      <w:pPr>
        <w:pStyle w:val="Paragraphedeliste"/>
        <w:numPr>
          <w:ilvl w:val="0"/>
          <w:numId w:val="7"/>
        </w:numPr>
        <w:tabs>
          <w:tab w:val="center" w:pos="5102"/>
          <w:tab w:val="left" w:pos="6510"/>
          <w:tab w:val="left" w:pos="723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>تتصرف  الوشيعة كناقل أومي عندما يجتازها تيار ثابت الشدة  ( نظام دائم  ) .</w:t>
      </w:r>
    </w:p>
    <w:p w:rsidR="006D4DB9" w:rsidRPr="00691A44" w:rsidRDefault="0037410B" w:rsidP="00117BEB">
      <w:pPr>
        <w:bidi/>
        <w:spacing w:after="0" w:line="240" w:lineRule="auto"/>
        <w:rPr>
          <w:rFonts w:ascii="MS Reference Sans Serif" w:hAnsi="MS Reference Sans Serif" w:cs="الشهيد محمد الدره"/>
          <w:color w:val="FF0000"/>
          <w:sz w:val="28"/>
          <w:szCs w:val="28"/>
          <w:rtl/>
        </w:rPr>
      </w:pPr>
      <w:r>
        <w:rPr>
          <w:rFonts w:ascii="MS Reference Sans Serif" w:hAnsi="MS Reference Sans Serif" w:cs="الشهيد محمد الدره" w:hint="cs"/>
          <w:color w:val="FF0000"/>
          <w:sz w:val="28"/>
          <w:szCs w:val="28"/>
          <w:rtl/>
          <w:lang w:bidi="ar-DZ"/>
        </w:rPr>
        <w:lastRenderedPageBreak/>
        <w:t>2</w:t>
      </w:r>
      <w:r w:rsidR="002300BC" w:rsidRPr="00E36E26">
        <w:rPr>
          <w:rFonts w:ascii="MS Reference Sans Serif" w:hAnsi="MS Reference Sans Serif" w:cs="الشهيد محمد الدره"/>
          <w:color w:val="FF0000"/>
          <w:sz w:val="28"/>
          <w:szCs w:val="28"/>
          <w:rtl/>
        </w:rPr>
        <w:t xml:space="preserve"> </w:t>
      </w:r>
      <w:r w:rsidR="00931D60">
        <w:rPr>
          <w:rFonts w:ascii="MS Reference Sans Serif" w:hAnsi="MS Reference Sans Serif" w:cs="الشهيد محمد الدره" w:hint="cs"/>
          <w:color w:val="FF0000"/>
          <w:sz w:val="28"/>
          <w:szCs w:val="28"/>
          <w:rtl/>
        </w:rPr>
        <w:t xml:space="preserve">- </w:t>
      </w:r>
      <w:r w:rsidR="002300BC" w:rsidRPr="00E36E26">
        <w:rPr>
          <w:rFonts w:ascii="MS Reference Sans Serif" w:hAnsi="MS Reference Sans Serif" w:cs="الشهيد محمد الدره"/>
          <w:color w:val="FF0000"/>
          <w:sz w:val="28"/>
          <w:szCs w:val="28"/>
          <w:rtl/>
        </w:rPr>
        <w:t xml:space="preserve"> تطور شدة  التيار الكهربائي المار في وشيعة تحريضية:</w:t>
      </w:r>
    </w:p>
    <w:p w:rsidR="002300BC" w:rsidRPr="00691A44" w:rsidRDefault="00254518" w:rsidP="00C53EEE">
      <w:pPr>
        <w:shd w:val="clear" w:color="auto" w:fill="D9D9D9" w:themeFill="background1" w:themeFillShade="D9"/>
        <w:tabs>
          <w:tab w:val="left" w:pos="7384"/>
        </w:tabs>
        <w:bidi/>
        <w:spacing w:after="0" w:line="240" w:lineRule="auto"/>
        <w:jc w:val="center"/>
        <w:rPr>
          <w:rFonts w:ascii="Times New Roman" w:hAnsi="Times New Roman" w:cs="Khalid Art bold"/>
          <w:color w:val="FF00FF"/>
          <w:sz w:val="44"/>
          <w:szCs w:val="44"/>
          <w:rtl/>
          <w:lang w:bidi="ar-DZ"/>
        </w:rPr>
      </w:pPr>
      <w:r w:rsidRPr="00691A44">
        <w:rPr>
          <w:rFonts w:ascii="Times New Roman" w:hAnsi="Times New Roman" w:cs="Khalid Art bold" w:hint="cs"/>
          <w:color w:val="FF00FF"/>
          <w:sz w:val="44"/>
          <w:szCs w:val="44"/>
          <w:rtl/>
          <w:lang w:bidi="ar-DZ"/>
        </w:rPr>
        <w:t>2</w:t>
      </w:r>
      <w:r w:rsidR="002300BC" w:rsidRPr="00691A44">
        <w:rPr>
          <w:rFonts w:ascii="Times New Roman" w:hAnsi="Times New Roman" w:cs="Khalid Art bold"/>
          <w:color w:val="FF00FF"/>
          <w:sz w:val="44"/>
          <w:szCs w:val="44"/>
          <w:rtl/>
          <w:lang w:bidi="ar-DZ"/>
        </w:rPr>
        <w:t xml:space="preserve"> ـ</w:t>
      </w:r>
      <w:r w:rsidRPr="00691A44">
        <w:rPr>
          <w:rFonts w:ascii="Times New Roman" w:hAnsi="Times New Roman" w:cs="Khalid Art bold" w:hint="cs"/>
          <w:color w:val="FF00FF"/>
          <w:sz w:val="44"/>
          <w:szCs w:val="44"/>
          <w:rtl/>
          <w:lang w:bidi="ar-DZ"/>
        </w:rPr>
        <w:t>1</w:t>
      </w:r>
      <w:r w:rsidR="002300BC" w:rsidRPr="00691A44">
        <w:rPr>
          <w:rFonts w:ascii="Times New Roman" w:hAnsi="Times New Roman" w:cs="Khalid Art bold"/>
          <w:color w:val="FF00FF"/>
          <w:sz w:val="44"/>
          <w:szCs w:val="44"/>
          <w:rtl/>
          <w:lang w:bidi="ar-DZ"/>
        </w:rPr>
        <w:t>ـ الدراسة التجريبية :</w:t>
      </w:r>
    </w:p>
    <w:p w:rsidR="00691A44" w:rsidRPr="00691A44" w:rsidRDefault="00691A44" w:rsidP="00691A44">
      <w:pPr>
        <w:pStyle w:val="Paragraphedeliste"/>
        <w:tabs>
          <w:tab w:val="left" w:pos="7384"/>
        </w:tabs>
        <w:bidi/>
        <w:ind w:left="785"/>
        <w:rPr>
          <w:rFonts w:cs="الشهيد محمد الدره"/>
          <w:color w:val="FF6600"/>
          <w:sz w:val="28"/>
          <w:szCs w:val="28"/>
        </w:rPr>
      </w:pPr>
    </w:p>
    <w:p w:rsidR="00691A44" w:rsidRPr="006D4DB9" w:rsidRDefault="00C65EBC" w:rsidP="00B704F1">
      <w:pPr>
        <w:pStyle w:val="Paragraphedeliste"/>
        <w:numPr>
          <w:ilvl w:val="0"/>
          <w:numId w:val="2"/>
        </w:numPr>
        <w:tabs>
          <w:tab w:val="left" w:pos="7384"/>
        </w:tabs>
        <w:bidi/>
        <w:rPr>
          <w:rFonts w:cs="الشهيد محمد الدره"/>
          <w:color w:val="FF6600"/>
          <w:sz w:val="28"/>
          <w:szCs w:val="28"/>
        </w:rPr>
      </w:pPr>
      <w:r w:rsidRPr="00970E32"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الطريقة </w:t>
      </w:r>
      <w:r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>1</w:t>
      </w:r>
      <w:r w:rsidRPr="00970E32"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 باستخدا</w:t>
      </w:r>
      <w:r w:rsidRPr="00970E32">
        <w:rPr>
          <w:rFonts w:cs="الشهيد محمد الدره" w:hint="eastAsia"/>
          <w:b/>
          <w:bCs/>
          <w:i/>
          <w:iCs/>
          <w:color w:val="548DD4"/>
          <w:sz w:val="28"/>
          <w:szCs w:val="28"/>
          <w:u w:val="single"/>
          <w:rtl/>
        </w:rPr>
        <w:t>م</w:t>
      </w:r>
      <w:r w:rsidRPr="00970E32"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 راسم الاهتزاز المهبطي :  </w:t>
      </w:r>
      <w:r w:rsidRPr="00970E32">
        <w:rPr>
          <w:rFonts w:cs="الشهيد محمد الدره" w:hint="cs"/>
          <w:color w:val="FF6600"/>
          <w:sz w:val="28"/>
          <w:szCs w:val="28"/>
          <w:rtl/>
        </w:rPr>
        <w:t xml:space="preserve">توزع هذه المطبوعة: </w:t>
      </w:r>
      <w:r w:rsidR="00B704F1" w:rsidRPr="00B704F1">
        <w:rPr>
          <w:rFonts w:cs="الشهيد محمد الدره" w:hint="cs"/>
          <w:sz w:val="28"/>
          <w:szCs w:val="28"/>
          <w:rtl/>
        </w:rPr>
        <w:t>هنا</w:t>
      </w:r>
      <w:r w:rsidR="00B704F1">
        <w:rPr>
          <w:rFonts w:cs="الشهيد محمد الدره"/>
          <w:sz w:val="28"/>
          <w:szCs w:val="28"/>
          <w:rtl/>
        </w:rPr>
        <w:t xml:space="preserve"> </w:t>
      </w:r>
      <w:hyperlink r:id="rId43" w:history="1">
        <w:r w:rsidRPr="00B704F1">
          <w:rPr>
            <w:rStyle w:val="Lienhypertexte"/>
            <w:rFonts w:cs="الشهيد محمد الدره" w:hint="cs"/>
            <w:sz w:val="28"/>
            <w:szCs w:val="28"/>
            <w:rtl/>
          </w:rPr>
          <w:t>اضغط</w:t>
        </w:r>
      </w:hyperlink>
      <w:r w:rsidRPr="00B704F1">
        <w:rPr>
          <w:rFonts w:cs="الشهيد محمد الدره" w:hint="cs"/>
          <w:sz w:val="28"/>
          <w:szCs w:val="28"/>
          <w:rtl/>
        </w:rPr>
        <w:t xml:space="preserve"> </w:t>
      </w:r>
    </w:p>
    <w:p w:rsidR="006D4DB9" w:rsidRPr="00691A44" w:rsidRDefault="006D4DB9" w:rsidP="006D4DB9">
      <w:pPr>
        <w:pStyle w:val="Paragraphedeliste"/>
        <w:tabs>
          <w:tab w:val="left" w:pos="7384"/>
        </w:tabs>
        <w:bidi/>
        <w:ind w:left="785"/>
        <w:rPr>
          <w:rFonts w:cs="الشهيد محمد الدره"/>
          <w:color w:val="FF6600"/>
          <w:sz w:val="28"/>
          <w:szCs w:val="28"/>
          <w:rtl/>
        </w:rPr>
      </w:pPr>
    </w:p>
    <w:p w:rsidR="00C65EBC" w:rsidRDefault="00C65EBC" w:rsidP="00642668">
      <w:pPr>
        <w:tabs>
          <w:tab w:val="left" w:pos="7384"/>
        </w:tabs>
        <w:jc w:val="center"/>
        <w:rPr>
          <w:rtl/>
        </w:rPr>
      </w:pPr>
      <w:r>
        <w:rPr>
          <w:rFonts w:cs="Times New Roman" w:hint="cs"/>
          <w:sz w:val="24"/>
          <w:szCs w:val="24"/>
          <w:rtl/>
          <w:lang w:val="en-US" w:eastAsia="en-US"/>
        </w:rPr>
        <w:t xml:space="preserve">1/ </w:t>
      </w:r>
      <w:r>
        <w:rPr>
          <w:rFonts w:cs="الشهيد محمد الدره" w:hint="cs"/>
          <w:color w:val="FF6600"/>
          <w:sz w:val="28"/>
          <w:szCs w:val="28"/>
          <w:rtl/>
        </w:rPr>
        <w:t xml:space="preserve">الفيديو </w:t>
      </w:r>
      <w:r w:rsidRPr="00705DE1">
        <w:rPr>
          <w:rFonts w:cs="الشهيد محمد الدره" w:hint="cs"/>
          <w:color w:val="FF6600"/>
          <w:sz w:val="28"/>
          <w:szCs w:val="28"/>
          <w:rtl/>
        </w:rPr>
        <w:t>راسم الاهتزاز المهبطي</w:t>
      </w:r>
      <w:r>
        <w:rPr>
          <w:rFonts w:cs="الشهيد محمد الدره" w:hint="cs"/>
          <w:color w:val="FF6600"/>
          <w:sz w:val="28"/>
          <w:szCs w:val="28"/>
          <w:rtl/>
        </w:rPr>
        <w:t xml:space="preserve"> العادي </w:t>
      </w:r>
      <w:r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 </w:t>
      </w:r>
      <w:r w:rsidR="00642668" w:rsidRPr="00642668">
        <w:rPr>
          <w:rFonts w:cs="الشهيد محمد الدره" w:hint="cs"/>
          <w:sz w:val="28"/>
          <w:szCs w:val="28"/>
          <w:rtl/>
        </w:rPr>
        <w:t>هنا</w:t>
      </w:r>
      <w:r w:rsidR="00642668">
        <w:rPr>
          <w:rFonts w:cs="الشهيد محمد الدره"/>
          <w:sz w:val="28"/>
          <w:szCs w:val="28"/>
          <w:rtl/>
        </w:rPr>
        <w:t xml:space="preserve"> </w:t>
      </w:r>
      <w:hyperlink r:id="rId44" w:history="1">
        <w:r w:rsidRPr="00642668">
          <w:rPr>
            <w:rStyle w:val="Lienhypertexte"/>
            <w:rFonts w:cs="الشهيد محمد الدره" w:hint="cs"/>
            <w:sz w:val="28"/>
            <w:szCs w:val="28"/>
            <w:rtl/>
          </w:rPr>
          <w:t>اضغط</w:t>
        </w:r>
      </w:hyperlink>
      <w:r w:rsidRPr="00642668">
        <w:rPr>
          <w:rFonts w:cs="الشهيد محمد الدره" w:hint="cs"/>
          <w:sz w:val="28"/>
          <w:szCs w:val="28"/>
          <w:rtl/>
        </w:rPr>
        <w:t xml:space="preserve"> </w:t>
      </w:r>
    </w:p>
    <w:p w:rsidR="006D4DB9" w:rsidRDefault="006D4DB9" w:rsidP="00C65EBC">
      <w:pPr>
        <w:tabs>
          <w:tab w:val="left" w:pos="7384"/>
        </w:tabs>
        <w:jc w:val="right"/>
        <w:rPr>
          <w:rtl/>
        </w:rPr>
      </w:pPr>
    </w:p>
    <w:p w:rsidR="00C65EBC" w:rsidRDefault="006D4DB9" w:rsidP="00642668">
      <w:pPr>
        <w:tabs>
          <w:tab w:val="left" w:pos="1325"/>
          <w:tab w:val="center" w:pos="5233"/>
          <w:tab w:val="left" w:pos="7384"/>
        </w:tabs>
        <w:rPr>
          <w:rtl/>
        </w:rPr>
      </w:pPr>
      <w:r>
        <w:rPr>
          <w:rFonts w:cs="Times New Roman"/>
          <w:sz w:val="24"/>
          <w:szCs w:val="24"/>
          <w:rtl/>
          <w:lang w:val="en-US" w:eastAsia="en-US"/>
        </w:rPr>
        <w:tab/>
      </w:r>
      <w:r w:rsidR="00642668" w:rsidRPr="00642668">
        <w:rPr>
          <w:rFonts w:cs="الشهيد محمد الدره" w:hint="cs"/>
          <w:sz w:val="28"/>
          <w:szCs w:val="28"/>
          <w:rtl/>
        </w:rPr>
        <w:t>هنا</w:t>
      </w:r>
      <w:r w:rsidR="00642668">
        <w:rPr>
          <w:rFonts w:cs="Times New Roman" w:hint="cs"/>
          <w:sz w:val="24"/>
          <w:szCs w:val="24"/>
          <w:rtl/>
          <w:lang w:val="en-US" w:eastAsia="en-US"/>
        </w:rPr>
        <w:t xml:space="preserve">   </w:t>
      </w:r>
      <w:hyperlink r:id="rId45" w:history="1">
        <w:r w:rsidR="0093273D" w:rsidRPr="00642668">
          <w:rPr>
            <w:rStyle w:val="Lienhypertexte"/>
            <w:rFonts w:cs="الشهيد محمد الدره" w:hint="cs"/>
            <w:sz w:val="28"/>
            <w:szCs w:val="28"/>
            <w:rtl/>
          </w:rPr>
          <w:t>اضغط</w:t>
        </w:r>
      </w:hyperlink>
      <w:r w:rsidR="0093273D" w:rsidRPr="00642668">
        <w:rPr>
          <w:rFonts w:cs="الشهيد محمد الدره" w:hint="cs"/>
          <w:sz w:val="28"/>
          <w:szCs w:val="28"/>
          <w:rtl/>
        </w:rPr>
        <w:t xml:space="preserve"> </w:t>
      </w:r>
      <w:r w:rsidR="0093273D">
        <w:rPr>
          <w:rFonts w:cs="الشهيد محمد الدره"/>
          <w:b/>
          <w:bCs/>
          <w:i/>
          <w:iCs/>
          <w:color w:val="548DD4"/>
          <w:sz w:val="28"/>
          <w:szCs w:val="28"/>
          <w:u w:val="single"/>
        </w:rPr>
        <w:t>GBF</w:t>
      </w:r>
      <w:r>
        <w:rPr>
          <w:rFonts w:cs="Times New Roman"/>
          <w:sz w:val="24"/>
          <w:szCs w:val="24"/>
          <w:rtl/>
          <w:lang w:val="en-US" w:eastAsia="en-US"/>
        </w:rPr>
        <w:tab/>
      </w:r>
      <w:r w:rsidR="00C65EBC" w:rsidRPr="00396C15">
        <w:rPr>
          <w:rFonts w:cs="Times New Roman" w:hint="cs"/>
          <w:sz w:val="24"/>
          <w:szCs w:val="24"/>
          <w:rtl/>
          <w:lang w:val="en-US" w:eastAsia="en-US"/>
        </w:rPr>
        <w:t>2</w:t>
      </w:r>
      <w:r>
        <w:rPr>
          <w:rFonts w:cs="Times New Roman" w:hint="cs"/>
          <w:sz w:val="24"/>
          <w:szCs w:val="24"/>
          <w:rtl/>
          <w:lang w:val="en-US" w:eastAsia="en-US"/>
        </w:rPr>
        <w:t xml:space="preserve"> </w:t>
      </w:r>
      <w:r w:rsidR="00C65EBC" w:rsidRPr="00396C15">
        <w:rPr>
          <w:rFonts w:cs="Times New Roman" w:hint="cs"/>
          <w:sz w:val="24"/>
          <w:szCs w:val="24"/>
          <w:rtl/>
          <w:lang w:val="en-US" w:eastAsia="en-US"/>
        </w:rPr>
        <w:t>/</w:t>
      </w:r>
      <w:r w:rsidR="00C65EBC">
        <w:rPr>
          <w:rFonts w:hint="cs"/>
          <w:rtl/>
        </w:rPr>
        <w:t xml:space="preserve"> </w:t>
      </w:r>
      <w:r w:rsidR="00C65EBC">
        <w:rPr>
          <w:rFonts w:cs="الشهيد محمد الدره" w:hint="cs"/>
          <w:color w:val="FF6600"/>
          <w:sz w:val="28"/>
          <w:szCs w:val="28"/>
          <w:rtl/>
        </w:rPr>
        <w:t xml:space="preserve">الفيديو </w:t>
      </w:r>
      <w:r w:rsidR="00C65EBC" w:rsidRPr="00705DE1">
        <w:rPr>
          <w:rFonts w:cs="الشهيد محمد الدره" w:hint="cs"/>
          <w:color w:val="FF6600"/>
          <w:sz w:val="28"/>
          <w:szCs w:val="28"/>
          <w:rtl/>
        </w:rPr>
        <w:t xml:space="preserve">راسم الاهتزاز </w:t>
      </w:r>
      <w:r w:rsidR="00C65EBC">
        <w:rPr>
          <w:rFonts w:cs="الشهيد محمد الدره" w:hint="cs"/>
          <w:color w:val="FF6600"/>
          <w:sz w:val="28"/>
          <w:szCs w:val="28"/>
          <w:rtl/>
        </w:rPr>
        <w:t>ذو ذاكرة باستعمال</w:t>
      </w:r>
      <w:r w:rsidR="00C65EBC">
        <w:rPr>
          <w:rFonts w:cs="الشهيد محمد الدره"/>
          <w:color w:val="FF6600"/>
          <w:sz w:val="28"/>
          <w:szCs w:val="28"/>
        </w:rPr>
        <w:t>-</w:t>
      </w:r>
      <w:r w:rsidR="00C65EBC">
        <w:rPr>
          <w:rFonts w:cs="الشهيد محمد الدره" w:hint="cs"/>
          <w:color w:val="FF6600"/>
          <w:sz w:val="28"/>
          <w:szCs w:val="28"/>
          <w:rtl/>
        </w:rPr>
        <w:t xml:space="preserve"> </w:t>
      </w:r>
      <w:r w:rsidR="00C65EBC"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 </w:t>
      </w:r>
    </w:p>
    <w:p w:rsidR="006D4DB9" w:rsidRDefault="006D4DB9" w:rsidP="006D4DB9">
      <w:pPr>
        <w:tabs>
          <w:tab w:val="left" w:pos="7384"/>
        </w:tabs>
        <w:bidi/>
        <w:jc w:val="both"/>
        <w:rPr>
          <w:rFonts w:cs="الشهيد محمد الدره"/>
          <w:color w:val="FF6600"/>
          <w:sz w:val="28"/>
          <w:szCs w:val="28"/>
          <w:rtl/>
        </w:rPr>
      </w:pPr>
    </w:p>
    <w:p w:rsidR="00C65EBC" w:rsidRPr="00970E32" w:rsidRDefault="00C65EBC" w:rsidP="00C65EBC">
      <w:pPr>
        <w:pStyle w:val="Paragraphedeliste"/>
        <w:numPr>
          <w:ilvl w:val="0"/>
          <w:numId w:val="2"/>
        </w:numPr>
        <w:tabs>
          <w:tab w:val="left" w:pos="7384"/>
        </w:tabs>
        <w:bidi/>
        <w:rPr>
          <w:rFonts w:cs="الشهيد محمد الدره"/>
          <w:b/>
          <w:bCs/>
          <w:i/>
          <w:iCs/>
          <w:color w:val="548DD4"/>
          <w:sz w:val="28"/>
          <w:szCs w:val="28"/>
          <w:u w:val="single"/>
          <w:rtl/>
        </w:rPr>
      </w:pPr>
      <w:r w:rsidRPr="00970E32"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الطريقة </w:t>
      </w:r>
      <w:r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>2</w:t>
      </w:r>
      <w:r w:rsidRPr="00970E32"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  باستخدا</w:t>
      </w:r>
      <w:r w:rsidRPr="00970E32">
        <w:rPr>
          <w:rFonts w:cs="الشهيد محمد الدره" w:hint="eastAsia"/>
          <w:b/>
          <w:bCs/>
          <w:i/>
          <w:iCs/>
          <w:color w:val="548DD4"/>
          <w:sz w:val="28"/>
          <w:szCs w:val="28"/>
          <w:u w:val="single"/>
          <w:rtl/>
        </w:rPr>
        <w:t>م</w:t>
      </w:r>
      <w:r w:rsidRPr="00970E32"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 المحاكا</w:t>
      </w:r>
      <w:r w:rsidRPr="00970E32">
        <w:rPr>
          <w:rFonts w:cs="الشهيد محمد الدره" w:hint="eastAsia"/>
          <w:b/>
          <w:bCs/>
          <w:i/>
          <w:iCs/>
          <w:color w:val="548DD4"/>
          <w:sz w:val="28"/>
          <w:szCs w:val="28"/>
          <w:u w:val="single"/>
          <w:rtl/>
        </w:rPr>
        <w:t>ة</w:t>
      </w:r>
      <w:r w:rsidRPr="00970E32"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 </w:t>
      </w:r>
      <w:r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>مثلا برنامج</w:t>
      </w:r>
      <w:r w:rsidRPr="00970E32"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  </w:t>
      </w:r>
      <w:r w:rsidRPr="00970E32">
        <w:rPr>
          <w:rFonts w:cs="الشهيد محمد الدره"/>
          <w:b/>
          <w:bCs/>
          <w:i/>
          <w:iCs/>
          <w:color w:val="548DD4"/>
          <w:sz w:val="28"/>
          <w:szCs w:val="28"/>
          <w:u w:val="single"/>
        </w:rPr>
        <w:t xml:space="preserve"> CROCODILE</w:t>
      </w:r>
      <w:r w:rsidRPr="00970E32">
        <w:rPr>
          <w:rFonts w:cs="Simplified Arabic" w:hint="cs"/>
          <w:sz w:val="28"/>
          <w:szCs w:val="28"/>
          <w:rtl/>
        </w:rPr>
        <w:t xml:space="preserve">  </w:t>
      </w:r>
      <w:hyperlink r:id="rId46" w:history="1">
        <w:r w:rsidRPr="00970E32">
          <w:rPr>
            <w:rStyle w:val="Lienhypertexte"/>
            <w:rFonts w:cs="الشهيد محمد الدره" w:hint="cs"/>
            <w:sz w:val="28"/>
            <w:szCs w:val="28"/>
            <w:rtl/>
          </w:rPr>
          <w:t>اضغط هنا</w:t>
        </w:r>
      </w:hyperlink>
      <w:r w:rsidRPr="00970E32">
        <w:rPr>
          <w:rFonts w:cs="Simplified Arabic" w:hint="cs"/>
          <w:sz w:val="28"/>
          <w:szCs w:val="28"/>
          <w:rtl/>
        </w:rPr>
        <w:t xml:space="preserve"> </w:t>
      </w:r>
      <w:r w:rsidRPr="00970E32">
        <w:rPr>
          <w:rFonts w:cs="الشهيد محمد الدره" w:hint="cs"/>
          <w:b/>
          <w:bCs/>
          <w:i/>
          <w:iCs/>
          <w:color w:val="548DD4"/>
          <w:sz w:val="28"/>
          <w:szCs w:val="28"/>
          <w:u w:val="single"/>
          <w:rtl/>
        </w:rPr>
        <w:t xml:space="preserve">   </w:t>
      </w:r>
    </w:p>
    <w:p w:rsidR="002300BC" w:rsidRPr="002B5BA5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Default="004A4D58" w:rsidP="00D84873">
      <w:pPr>
        <w:tabs>
          <w:tab w:val="left" w:pos="3844"/>
        </w:tabs>
        <w:bidi/>
        <w:spacing w:after="0" w:line="240" w:lineRule="auto"/>
        <w:rPr>
          <w:rFonts w:ascii="MS Reference Sans Serif" w:hAnsi="MS Reference Sans Serif"/>
          <w:position w:val="-30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b/>
          <w:bCs/>
          <w:noProof/>
          <w:color w:val="8064A2"/>
          <w:sz w:val="32"/>
          <w:szCs w:val="32"/>
          <w:u w:val="single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72A8A706" wp14:editId="4B1C8518">
                <wp:simplePos x="0" y="0"/>
                <wp:positionH relativeFrom="column">
                  <wp:posOffset>2280285</wp:posOffset>
                </wp:positionH>
                <wp:positionV relativeFrom="paragraph">
                  <wp:posOffset>3810</wp:posOffset>
                </wp:positionV>
                <wp:extent cx="1228090" cy="457200"/>
                <wp:effectExtent l="13335" t="13335" r="6350" b="5715"/>
                <wp:wrapNone/>
                <wp:docPr id="995" name="Rectangle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809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8" o:spid="_x0000_s1026" style="position:absolute;left:0;text-align:left;margin-left:179.55pt;margin-top:.3pt;width:96.7pt;height:36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" filled="f"/>
            </w:pict>
          </mc:Fallback>
        </mc:AlternateContent>
      </w:r>
      <w:r w:rsidR="00254518" w:rsidRPr="00013CD5">
        <w:rPr>
          <w:rFonts w:ascii="MS Reference Sans Serif" w:hAnsi="MS Reference Sans Serif" w:hint="cs"/>
          <w:b/>
          <w:bCs/>
          <w:color w:val="8064A2"/>
          <w:sz w:val="32"/>
          <w:szCs w:val="32"/>
          <w:u w:val="single"/>
          <w:rtl/>
          <w:lang w:eastAsia="en-US" w:bidi="ar-DZ"/>
        </w:rPr>
        <w:t>2</w:t>
      </w:r>
      <w:r w:rsidR="002300BC" w:rsidRPr="00013CD5">
        <w:rPr>
          <w:rFonts w:ascii="MS Reference Sans Serif" w:hAnsi="MS Reference Sans Serif"/>
          <w:b/>
          <w:bCs/>
          <w:color w:val="8064A2"/>
          <w:sz w:val="32"/>
          <w:szCs w:val="32"/>
          <w:u w:val="single"/>
          <w:rtl/>
          <w:lang w:eastAsia="en-US" w:bidi="ar-DZ"/>
        </w:rPr>
        <w:t xml:space="preserve">ـ 2 ـ ثابت الزمن للدارة </w:t>
      </w:r>
      <w:r w:rsidR="00013CD5" w:rsidRPr="00013CD5">
        <w:rPr>
          <w:rFonts w:ascii="MS Reference Sans Serif" w:hAnsi="MS Reference Sans Serif"/>
          <w:b/>
          <w:bCs/>
          <w:color w:val="8064A2"/>
          <w:sz w:val="32"/>
          <w:szCs w:val="32"/>
          <w:u w:val="single"/>
          <w:lang w:eastAsia="en-US" w:bidi="ar-DZ"/>
        </w:rPr>
        <w:object w:dxaOrig="380" w:dyaOrig="260">
          <v:shape id="_x0000_i1031" type="#_x0000_t75" style="width:18.8pt;height:13.6pt" o:ole="">
            <v:imagedata r:id="rId47" o:title=""/>
          </v:shape>
          <o:OLEObject Type="Embed" ProgID="Equation.DSMT4" ShapeID="_x0000_i1031" DrawAspect="Content" ObjectID="_1408229644" r:id="rId48"/>
        </w:object>
      </w:r>
      <w:r w:rsidR="002300BC" w:rsidRPr="00013CD5">
        <w:rPr>
          <w:rFonts w:ascii="MS Reference Sans Serif" w:hAnsi="MS Reference Sans Serif"/>
          <w:b/>
          <w:bCs/>
          <w:color w:val="8064A2"/>
          <w:sz w:val="32"/>
          <w:szCs w:val="32"/>
          <w:u w:val="single"/>
          <w:rtl/>
          <w:lang w:eastAsia="en-US" w:bidi="ar-DZ"/>
        </w:rPr>
        <w:t xml:space="preserve"> :</w:t>
      </w:r>
      <w:r w:rsidR="009E5054" w:rsidRPr="009E5054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  يعطى بالعبارة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  <w:r w:rsidR="00A34588" w:rsidRPr="002B5BA5">
        <w:rPr>
          <w:rFonts w:ascii="MS Reference Sans Serif" w:hAnsi="MS Reference Sans Serif"/>
          <w:position w:val="-30"/>
          <w:sz w:val="28"/>
          <w:szCs w:val="28"/>
          <w:lang w:bidi="ar-DZ"/>
        </w:rPr>
        <w:object w:dxaOrig="1840" w:dyaOrig="680">
          <v:shape id="_x0000_i1032" type="#_x0000_t75" style="width:92.1pt;height:34.4pt" o:ole="">
            <v:imagedata r:id="rId49" o:title=""/>
          </v:shape>
          <o:OLEObject Type="Embed" ProgID="Equation.DSMT4" ShapeID="_x0000_i1032" DrawAspect="Content" ObjectID="_1408229645" r:id="rId50"/>
        </w:object>
      </w:r>
    </w:p>
    <w:p w:rsidR="002300BC" w:rsidRPr="00B24AC9" w:rsidRDefault="002300BC" w:rsidP="00B24AC9">
      <w:pPr>
        <w:pStyle w:val="Paragraphedeliste"/>
        <w:numPr>
          <w:ilvl w:val="0"/>
          <w:numId w:val="3"/>
        </w:numPr>
        <w:tabs>
          <w:tab w:val="left" w:pos="3844"/>
        </w:tabs>
        <w:bidi/>
        <w:spacing w:after="0" w:line="240" w:lineRule="auto"/>
        <w:rPr>
          <w:rFonts w:ascii="MS Reference Sans Serif" w:hAnsi="MS Reference Sans Serif"/>
          <w:color w:val="FF0000"/>
          <w:sz w:val="28"/>
          <w:szCs w:val="28"/>
          <w:rtl/>
          <w:lang w:bidi="ar-DZ"/>
        </w:rPr>
      </w:pPr>
      <w:r w:rsidRPr="00B24AC9">
        <w:rPr>
          <w:rFonts w:ascii="MS Reference Sans Serif" w:hAnsi="MS Reference Sans Serif"/>
          <w:color w:val="FF0000"/>
          <w:sz w:val="28"/>
          <w:szCs w:val="28"/>
          <w:rtl/>
          <w:lang w:bidi="ar-DZ"/>
        </w:rPr>
        <w:t>التحليل البعدي لعبارة ثابت الزمن :</w:t>
      </w:r>
    </w:p>
    <w:p w:rsidR="002300BC" w:rsidRPr="002B5BA5" w:rsidRDefault="002300BC" w:rsidP="00013CD5">
      <w:pPr>
        <w:tabs>
          <w:tab w:val="left" w:pos="145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>لدينا</w:t>
      </w:r>
      <w:r w:rsidR="00013CD5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880" w:dyaOrig="620">
          <v:shape id="_x0000_i1033" type="#_x0000_t75" style="width:44.75pt;height:31.15pt" o:ole="">
            <v:imagedata r:id="rId51" o:title=""/>
          </v:shape>
          <o:OLEObject Type="Embed" ProgID="Equation.DSMT4" ShapeID="_x0000_i1033" DrawAspect="Content" ObjectID="_1408229646" r:id="rId52"/>
        </w:objec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</w: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  ،</w:t>
      </w:r>
      <w:r w:rsidR="00013CD5" w:rsidRPr="002B5BA5">
        <w:rPr>
          <w:rFonts w:ascii="MS Reference Sans Serif" w:hAnsi="MS Reference Sans Serif"/>
          <w:position w:val="-24"/>
          <w:sz w:val="28"/>
          <w:szCs w:val="28"/>
        </w:rPr>
        <w:object w:dxaOrig="1980" w:dyaOrig="620">
          <v:shape id="_x0000_i1034" type="#_x0000_t75" style="width:90.8pt;height:31.15pt" o:ole="">
            <v:imagedata r:id="rId53" o:title=""/>
          </v:shape>
          <o:OLEObject Type="Embed" ProgID="Equation.DSMT4" ShapeID="_x0000_i1034" DrawAspect="Content" ObjectID="_1408229647" r:id="rId54"/>
        </w:objec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>نفرض أن (</w:t>
      </w:r>
      <w:r w:rsidR="00013CD5" w:rsidRPr="007D4485">
        <w:rPr>
          <w:position w:val="-6"/>
        </w:rPr>
        <w:object w:dxaOrig="520" w:dyaOrig="279">
          <v:shape id="_x0000_i1035" type="#_x0000_t75" style="width:25.95pt;height:14.25pt" o:ole="">
            <v:imagedata r:id="rId55" o:title=""/>
          </v:shape>
          <o:OLEObject Type="Embed" ProgID="Equation.DSMT4" ShapeID="_x0000_i1035" DrawAspect="Content" ObjectID="_1408229648" r:id="rId56"/>
        </w:objec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)  ومنه </w:t>
      </w:r>
      <w:r w:rsidR="00013CD5" w:rsidRPr="002B5BA5">
        <w:rPr>
          <w:rFonts w:ascii="MS Reference Sans Serif" w:hAnsi="MS Reference Sans Serif"/>
          <w:position w:val="-24"/>
          <w:sz w:val="28"/>
          <w:szCs w:val="28"/>
        </w:rPr>
        <w:object w:dxaOrig="1480" w:dyaOrig="620">
          <v:shape id="_x0000_i1036" type="#_x0000_t75" style="width:62.9pt;height:31.15pt" o:ole="">
            <v:imagedata r:id="rId57" o:title=""/>
          </v:shape>
          <o:OLEObject Type="Embed" ProgID="Equation.DSMT4" ShapeID="_x0000_i1036" DrawAspect="Content" ObjectID="_1408229649" r:id="rId58"/>
        </w:objec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ومنه </w:t>
      </w:r>
      <w:r w:rsidR="00013CD5" w:rsidRPr="002B5BA5">
        <w:rPr>
          <w:rFonts w:ascii="MS Reference Sans Serif" w:hAnsi="MS Reference Sans Serif"/>
          <w:position w:val="-24"/>
          <w:sz w:val="28"/>
          <w:szCs w:val="28"/>
        </w:rPr>
        <w:object w:dxaOrig="1040" w:dyaOrig="620">
          <v:shape id="_x0000_i1037" type="#_x0000_t75" style="width:52.55pt;height:31.15pt" o:ole="">
            <v:imagedata r:id="rId59" o:title=""/>
          </v:shape>
          <o:OLEObject Type="Embed" ProgID="Equation.DSMT4" ShapeID="_x0000_i1037" DrawAspect="Content" ObjectID="_1408229650" r:id="rId60"/>
        </w:object>
      </w:r>
    </w:p>
    <w:p w:rsidR="002300BC" w:rsidRPr="002B5BA5" w:rsidRDefault="002300BC" w:rsidP="002300BC">
      <w:pPr>
        <w:tabs>
          <w:tab w:val="left" w:pos="96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 w:rsidRPr="002B5BA5">
        <w:rPr>
          <w:rFonts w:ascii="MS Reference Sans Serif" w:hAnsi="MS Reference Sans Serif"/>
          <w:sz w:val="28"/>
          <w:szCs w:val="28"/>
          <w:rtl/>
        </w:rPr>
        <w:t xml:space="preserve">أي </w:t>
      </w:r>
      <w:r w:rsidR="00A34588" w:rsidRPr="002B5BA5">
        <w:rPr>
          <w:rFonts w:ascii="MS Reference Sans Serif" w:hAnsi="MS Reference Sans Serif" w:hint="cs"/>
          <w:sz w:val="28"/>
          <w:szCs w:val="28"/>
          <w:rtl/>
        </w:rPr>
        <w:t>أن:</w:t>
      </w:r>
      <w:r w:rsidRPr="002B5BA5">
        <w:rPr>
          <w:rFonts w:ascii="MS Reference Sans Serif" w:hAnsi="MS Reference Sans Serif"/>
          <w:sz w:val="28"/>
          <w:szCs w:val="28"/>
          <w:rtl/>
        </w:rPr>
        <w:tab/>
      </w:r>
      <w:r w:rsidR="000A1524" w:rsidRPr="00013CD5">
        <w:rPr>
          <w:rFonts w:ascii="MS Reference Sans Serif" w:hAnsi="MS Reference Sans Serif"/>
          <w:position w:val="-30"/>
          <w:sz w:val="28"/>
          <w:szCs w:val="28"/>
        </w:rPr>
        <w:object w:dxaOrig="1600" w:dyaOrig="680">
          <v:shape id="_x0000_i1038" type="#_x0000_t75" style="width:79.8pt;height:33.75pt" o:ole="">
            <v:imagedata r:id="rId61" o:title=""/>
          </v:shape>
          <o:OLEObject Type="Embed" ProgID="Equation.DSMT4" ShapeID="_x0000_i1038" DrawAspect="Content" ObjectID="_1408229651" r:id="rId62"/>
        </w:object>
      </w:r>
    </w:p>
    <w:p w:rsidR="002300BC" w:rsidRPr="002B5BA5" w:rsidRDefault="002300BC" w:rsidP="00B24AC9">
      <w:pPr>
        <w:tabs>
          <w:tab w:val="left" w:pos="964"/>
          <w:tab w:val="left" w:pos="2269"/>
          <w:tab w:val="left" w:pos="334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 w:rsidRPr="002B5BA5">
        <w:rPr>
          <w:rFonts w:ascii="MS Reference Sans Serif" w:hAnsi="MS Reference Sans Serif"/>
          <w:sz w:val="28"/>
          <w:szCs w:val="28"/>
          <w:rtl/>
        </w:rPr>
        <w:t xml:space="preserve">لدينا </w:t>
      </w:r>
      <w:r w:rsidR="00A34588" w:rsidRPr="002B5BA5">
        <w:rPr>
          <w:rFonts w:ascii="MS Reference Sans Serif" w:hAnsi="MS Reference Sans Serif" w:hint="cs"/>
          <w:sz w:val="28"/>
          <w:szCs w:val="28"/>
          <w:rtl/>
        </w:rPr>
        <w:t>أيضا</w: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 </w:t>
      </w:r>
      <w:r w:rsidRPr="002B5BA5">
        <w:rPr>
          <w:rFonts w:ascii="MS Reference Sans Serif" w:hAnsi="MS Reference Sans Serif"/>
          <w:sz w:val="28"/>
          <w:szCs w:val="28"/>
          <w:rtl/>
        </w:rPr>
        <w:tab/>
      </w:r>
      <w:r w:rsidR="000A1524" w:rsidRPr="002B5BA5">
        <w:rPr>
          <w:rFonts w:ascii="MS Reference Sans Serif" w:hAnsi="MS Reference Sans Serif"/>
          <w:position w:val="-24"/>
          <w:sz w:val="28"/>
          <w:szCs w:val="28"/>
        </w:rPr>
        <w:object w:dxaOrig="740" w:dyaOrig="620">
          <v:shape id="_x0000_i1039" type="#_x0000_t75" style="width:37.6pt;height:31.15pt" o:ole="">
            <v:imagedata r:id="rId63" o:title=""/>
          </v:shape>
          <o:OLEObject Type="Embed" ProgID="Equation.DSMT4" ShapeID="_x0000_i1039" DrawAspect="Content" ObjectID="_1408229652" r:id="rId64"/>
        </w:object>
      </w:r>
      <w:r w:rsidR="00B24AC9">
        <w:rPr>
          <w:rFonts w:ascii="MS Reference Sans Serif" w:hAnsi="MS Reference Sans Serif" w:hint="cs"/>
          <w:position w:val="-24"/>
          <w:sz w:val="28"/>
          <w:szCs w:val="28"/>
          <w:rtl/>
        </w:rPr>
        <w:t xml:space="preserve">     </w:t>
      </w:r>
      <w:r w:rsidR="00B24AC9">
        <w:rPr>
          <w:rFonts w:ascii="MS Reference Sans Serif" w:hAnsi="MS Reference Sans Serif" w:hint="cs"/>
          <w:sz w:val="28"/>
          <w:szCs w:val="28"/>
          <w:rtl/>
        </w:rPr>
        <w:t xml:space="preserve">فيكون </w: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 </w:t>
      </w:r>
      <w:r w:rsidR="000A1524" w:rsidRPr="00013CD5">
        <w:rPr>
          <w:rFonts w:ascii="MS Reference Sans Serif" w:hAnsi="MS Reference Sans Serif"/>
          <w:position w:val="-30"/>
          <w:sz w:val="28"/>
          <w:szCs w:val="28"/>
        </w:rPr>
        <w:object w:dxaOrig="1280" w:dyaOrig="680">
          <v:shape id="_x0000_i1040" type="#_x0000_t75" style="width:64.2pt;height:33.75pt" o:ole="">
            <v:imagedata r:id="rId65" o:title=""/>
          </v:shape>
          <o:OLEObject Type="Embed" ProgID="Equation.DSMT4" ShapeID="_x0000_i1040" DrawAspect="Content" ObjectID="_1408229653" r:id="rId66"/>
        </w:objec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  </w:t>
      </w:r>
      <w:r w:rsidR="00B24AC9">
        <w:rPr>
          <w:rFonts w:ascii="MS Reference Sans Serif" w:hAnsi="MS Reference Sans Serif" w:hint="cs"/>
          <w:sz w:val="28"/>
          <w:szCs w:val="28"/>
          <w:rtl/>
        </w:rPr>
        <w:t xml:space="preserve">        </w: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 ومنه </w:t>
      </w:r>
      <w:r w:rsidR="00B24AC9">
        <w:rPr>
          <w:rFonts w:ascii="MS Reference Sans Serif" w:hAnsi="MS Reference Sans Serif" w:hint="cs"/>
          <w:sz w:val="28"/>
          <w:szCs w:val="28"/>
          <w:rtl/>
        </w:rPr>
        <w:t xml:space="preserve">     </w:t>
      </w:r>
      <w:r w:rsidR="000A1524" w:rsidRPr="00013CD5">
        <w:rPr>
          <w:rFonts w:ascii="MS Reference Sans Serif" w:hAnsi="MS Reference Sans Serif"/>
          <w:position w:val="-30"/>
          <w:sz w:val="28"/>
          <w:szCs w:val="28"/>
        </w:rPr>
        <w:object w:dxaOrig="2940" w:dyaOrig="680">
          <v:shape id="_x0000_i1041" type="#_x0000_t75" style="width:147.25pt;height:33.75pt" o:ole="">
            <v:imagedata r:id="rId67" o:title=""/>
          </v:shape>
          <o:OLEObject Type="Embed" ProgID="Equation.DSMT4" ShapeID="_x0000_i1041" DrawAspect="Content" ObjectID="_1408229654" r:id="rId68"/>
        </w:object>
      </w:r>
    </w:p>
    <w:p w:rsidR="002300BC" w:rsidRPr="002B5BA5" w:rsidRDefault="002300BC" w:rsidP="002300BC">
      <w:pPr>
        <w:tabs>
          <w:tab w:val="left" w:pos="964"/>
          <w:tab w:val="left" w:pos="2269"/>
          <w:tab w:val="left" w:pos="334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 w:rsidRPr="002B5BA5">
        <w:rPr>
          <w:rFonts w:ascii="MS Reference Sans Serif" w:hAnsi="MS Reference Sans Serif"/>
          <w:sz w:val="28"/>
          <w:szCs w:val="28"/>
          <w:rtl/>
        </w:rPr>
        <w:t xml:space="preserve">ومنه الثابت </w:t>
      </w:r>
      <w:r w:rsidR="000A1524" w:rsidRPr="002B5BA5">
        <w:rPr>
          <w:rFonts w:ascii="MS Reference Sans Serif" w:hAnsi="MS Reference Sans Serif"/>
          <w:position w:val="-6"/>
          <w:sz w:val="28"/>
          <w:szCs w:val="28"/>
        </w:rPr>
        <w:object w:dxaOrig="200" w:dyaOrig="220">
          <v:shape id="_x0000_i1042" type="#_x0000_t75" style="width:11.05pt;height:11.05pt" o:ole="">
            <v:imagedata r:id="rId69" o:title=""/>
          </v:shape>
          <o:OLEObject Type="Embed" ProgID="Equation.DSMT4" ShapeID="_x0000_i1042" DrawAspect="Content" ObjectID="_1408229655" r:id="rId70"/>
        </w:objec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 متجانس مع الزمن  .</w:t>
      </w:r>
    </w:p>
    <w:p w:rsidR="002300BC" w:rsidRPr="002B5BA5" w:rsidRDefault="00931D60" w:rsidP="00931D60">
      <w:pPr>
        <w:shd w:val="clear" w:color="auto" w:fill="D9D9D9" w:themeFill="background1" w:themeFillShade="D9"/>
        <w:tabs>
          <w:tab w:val="left" w:pos="3844"/>
        </w:tabs>
        <w:bidi/>
        <w:spacing w:after="0" w:line="240" w:lineRule="auto"/>
        <w:jc w:val="center"/>
        <w:rPr>
          <w:rFonts w:ascii="MS Reference Sans Serif" w:hAnsi="MS Reference Sans Serif"/>
          <w:sz w:val="28"/>
          <w:szCs w:val="28"/>
          <w:rtl/>
        </w:rPr>
      </w:pPr>
      <w:r>
        <w:rPr>
          <w:rFonts w:cs="Khalid Art bold" w:hint="cs"/>
          <w:color w:val="FF6600"/>
          <w:sz w:val="44"/>
          <w:szCs w:val="44"/>
          <w:rtl/>
          <w:lang w:bidi="ar-DZ"/>
        </w:rPr>
        <w:t>2</w:t>
      </w:r>
      <w:r w:rsidR="00C53EEE" w:rsidRPr="006D18DD">
        <w:rPr>
          <w:rFonts w:cs="Khalid Art bold"/>
          <w:color w:val="FF6600"/>
          <w:sz w:val="44"/>
          <w:szCs w:val="44"/>
          <w:rtl/>
          <w:lang w:bidi="ar-DZ"/>
        </w:rPr>
        <w:t xml:space="preserve"> ـ </w:t>
      </w:r>
      <w:r>
        <w:rPr>
          <w:rFonts w:cs="Khalid Art bold" w:hint="cs"/>
          <w:color w:val="FF6600"/>
          <w:sz w:val="44"/>
          <w:szCs w:val="44"/>
          <w:rtl/>
          <w:lang w:bidi="ar-DZ"/>
        </w:rPr>
        <w:t>3</w:t>
      </w:r>
      <w:r w:rsidR="00C53EEE" w:rsidRPr="006D18DD">
        <w:rPr>
          <w:rFonts w:cs="Khalid Art bold"/>
          <w:color w:val="FF6600"/>
          <w:sz w:val="44"/>
          <w:szCs w:val="44"/>
          <w:rtl/>
          <w:lang w:bidi="ar-DZ"/>
        </w:rPr>
        <w:t xml:space="preserve"> ـ الدراسة النظرية :</w:t>
      </w:r>
    </w:p>
    <w:p w:rsidR="002300BC" w:rsidRPr="00931D60" w:rsidRDefault="00931D60" w:rsidP="00931D60">
      <w:pPr>
        <w:bidi/>
        <w:spacing w:after="0" w:line="240" w:lineRule="auto"/>
        <w:rPr>
          <w:rFonts w:ascii="MS Reference Sans Serif" w:hAnsi="MS Reference Sans Serif" w:cs="الشهيد محمد الدره"/>
          <w:b/>
          <w:bCs/>
          <w:color w:val="FF0000"/>
          <w:sz w:val="28"/>
          <w:szCs w:val="28"/>
          <w:u w:val="single"/>
          <w:rtl/>
          <w:lang w:eastAsia="en-US"/>
        </w:rPr>
      </w:pPr>
      <w:r w:rsidRPr="00931D60">
        <w:rPr>
          <w:rFonts w:ascii="MS Reference Sans Serif" w:hAnsi="MS Reference Sans Serif" w:cs="الشهيد محمد الدره" w:hint="cs"/>
          <w:b/>
          <w:bCs/>
          <w:color w:val="FF0000"/>
          <w:sz w:val="28"/>
          <w:szCs w:val="28"/>
          <w:u w:val="single"/>
          <w:rtl/>
          <w:lang w:eastAsia="en-US"/>
        </w:rPr>
        <w:t>2</w:t>
      </w:r>
      <w:r w:rsidR="002300BC" w:rsidRPr="00931D60">
        <w:rPr>
          <w:rFonts w:ascii="MS Reference Sans Serif" w:hAnsi="MS Reference Sans Serif" w:cs="الشهيد محمد الدره"/>
          <w:b/>
          <w:bCs/>
          <w:color w:val="FF0000"/>
          <w:sz w:val="28"/>
          <w:szCs w:val="28"/>
          <w:u w:val="single"/>
          <w:rtl/>
          <w:lang w:eastAsia="en-US"/>
        </w:rPr>
        <w:t xml:space="preserve"> ـ </w:t>
      </w:r>
      <w:r w:rsidRPr="00931D60">
        <w:rPr>
          <w:rFonts w:ascii="MS Reference Sans Serif" w:hAnsi="MS Reference Sans Serif" w:cs="الشهيد محمد الدره" w:hint="cs"/>
          <w:b/>
          <w:bCs/>
          <w:color w:val="FF0000"/>
          <w:sz w:val="28"/>
          <w:szCs w:val="28"/>
          <w:u w:val="single"/>
          <w:rtl/>
          <w:lang w:eastAsia="en-US"/>
        </w:rPr>
        <w:t>3</w:t>
      </w:r>
      <w:r w:rsidR="002300BC" w:rsidRPr="00931D60">
        <w:rPr>
          <w:rFonts w:ascii="MS Reference Sans Serif" w:hAnsi="MS Reference Sans Serif" w:cs="الشهيد محمد الدره"/>
          <w:b/>
          <w:bCs/>
          <w:color w:val="FF0000"/>
          <w:sz w:val="28"/>
          <w:szCs w:val="28"/>
          <w:u w:val="single"/>
          <w:rtl/>
          <w:lang w:eastAsia="en-US"/>
        </w:rPr>
        <w:t xml:space="preserve"> ـ 1 ـ المعادلة التفاضلية  لتطور شدة  التيار الكهربائي المار في الوشيعة  :</w:t>
      </w:r>
    </w:p>
    <w:p w:rsidR="00931D60" w:rsidRDefault="00637455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 w:cs="Boahmed Alhour"/>
          <w:noProof/>
          <w:sz w:val="28"/>
          <w:szCs w:val="28"/>
          <w:u w:val="single"/>
          <w:rtl/>
          <w:lang w:val="en-US" w:eastAsia="en-US"/>
        </w:rPr>
        <w:drawing>
          <wp:anchor distT="0" distB="0" distL="114300" distR="114300" simplePos="0" relativeHeight="251707392" behindDoc="0" locked="0" layoutInCell="1" allowOverlap="1" wp14:anchorId="202AC38F" wp14:editId="239D16A0">
            <wp:simplePos x="0" y="0"/>
            <wp:positionH relativeFrom="column">
              <wp:posOffset>182937</wp:posOffset>
            </wp:positionH>
            <wp:positionV relativeFrom="paragraph">
              <wp:posOffset>19133</wp:posOffset>
            </wp:positionV>
            <wp:extent cx="2148095" cy="2166730"/>
            <wp:effectExtent l="19050" t="0" r="4555" b="0"/>
            <wp:wrapNone/>
            <wp:docPr id="3" name="Image 2" descr="2011-01-09_1820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1-01-09_182035.jpg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8095" cy="2166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00BC" w:rsidRPr="00931D60">
        <w:rPr>
          <w:rFonts w:ascii="MS Reference Sans Serif" w:hAnsi="MS Reference Sans Serif" w:cs="Boahmed Alhour"/>
          <w:sz w:val="28"/>
          <w:szCs w:val="28"/>
          <w:highlight w:val="yellow"/>
          <w:u w:val="single"/>
          <w:rtl/>
          <w:lang w:eastAsia="en-US"/>
        </w:rPr>
        <w:t>أ ـ عند غلق القاطعة</w:t>
      </w:r>
      <w:r w:rsidR="002300BC" w:rsidRPr="00931D60">
        <w:rPr>
          <w:rFonts w:ascii="MS Reference Sans Serif" w:hAnsi="MS Reference Sans Serif" w:cs="Boahmed Alhour"/>
          <w:sz w:val="28"/>
          <w:szCs w:val="28"/>
          <w:highlight w:val="yellow"/>
          <w:rtl/>
          <w:lang w:eastAsia="en-US"/>
        </w:rPr>
        <w:t xml:space="preserve"> :</w: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 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  <w:r w:rsidR="00931D60">
        <w:rPr>
          <w:rFonts w:ascii="MS Reference Sans Serif" w:hAnsi="MS Reference Sans Serif" w:hint="cs"/>
          <w:sz w:val="28"/>
          <w:szCs w:val="28"/>
          <w:rtl/>
          <w:lang w:bidi="ar-DZ"/>
        </w:rPr>
        <w:t>حسب قانون جمع التوترات :</w:t>
      </w:r>
    </w:p>
    <w:p w:rsidR="002300BC" w:rsidRPr="002B5BA5" w:rsidRDefault="00931D60" w:rsidP="00931D60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position w:val="-24"/>
          <w:sz w:val="28"/>
          <w:szCs w:val="28"/>
        </w:rPr>
        <w:object w:dxaOrig="4740" w:dyaOrig="620">
          <v:shape id="_x0000_i1043" type="#_x0000_t75" style="width:237.4pt;height:31.15pt" o:ole="">
            <v:imagedata r:id="rId72" o:title=""/>
          </v:shape>
          <o:OLEObject Type="Embed" ProgID="Equation.DSMT4" ShapeID="_x0000_i1043" DrawAspect="Content" ObjectID="_1408229656" r:id="rId73"/>
        </w:objec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 </w:t>
      </w:r>
    </w:p>
    <w:p w:rsidR="00117BEB" w:rsidRDefault="002300BC" w:rsidP="00931D60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</w:rPr>
        <w:t xml:space="preserve">   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نضع  </w:t>
      </w:r>
      <w:r w:rsidR="00931D60" w:rsidRPr="007D4485">
        <w:rPr>
          <w:position w:val="-12"/>
        </w:rPr>
        <w:object w:dxaOrig="1160" w:dyaOrig="360">
          <v:shape id="_x0000_i1044" type="#_x0000_t75" style="width:57.75pt;height:18.15pt" o:ole="">
            <v:imagedata r:id="rId74" o:title=""/>
          </v:shape>
          <o:OLEObject Type="Embed" ProgID="Equation.DSMT4" ShapeID="_x0000_i1044" DrawAspect="Content" ObjectID="_1408229657" r:id="rId75"/>
        </w:objec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  <w:t xml:space="preserve">ومنه نكتب </w:t>
      </w:r>
      <w:r w:rsidR="00CA3ECB">
        <w:rPr>
          <w:rFonts w:ascii="MS Reference Sans Serif" w:hAnsi="MS Reference Sans Serif" w:hint="cs"/>
          <w:sz w:val="28"/>
          <w:szCs w:val="28"/>
          <w:rtl/>
          <w:lang w:bidi="ar-DZ"/>
        </w:rPr>
        <w:t>:</w:t>
      </w:r>
    </w:p>
    <w:p w:rsidR="002300BC" w:rsidRPr="002B5BA5" w:rsidRDefault="004A4D58" w:rsidP="00117BEB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5C79AB26" wp14:editId="42A7C565">
                <wp:simplePos x="0" y="0"/>
                <wp:positionH relativeFrom="column">
                  <wp:posOffset>5078730</wp:posOffset>
                </wp:positionH>
                <wp:positionV relativeFrom="paragraph">
                  <wp:posOffset>4445</wp:posOffset>
                </wp:positionV>
                <wp:extent cx="1073785" cy="457200"/>
                <wp:effectExtent l="11430" t="13970" r="10160" b="5080"/>
                <wp:wrapNone/>
                <wp:docPr id="994" name="Rectangle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3785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9" o:spid="_x0000_s1026" style="position:absolute;left:0;text-align:left;margin-left:399.9pt;margin-top:.35pt;width:84.55pt;height:36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" filled="f"/>
            </w:pict>
          </mc:Fallback>
        </mc:AlternateConten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  <w:r w:rsidR="00117BEB" w:rsidRPr="00931D60">
        <w:rPr>
          <w:rFonts w:ascii="MS Reference Sans Serif" w:hAnsi="MS Reference Sans Serif"/>
          <w:position w:val="-30"/>
          <w:sz w:val="28"/>
          <w:szCs w:val="28"/>
          <w:lang w:bidi="ar-DZ"/>
        </w:rPr>
        <w:object w:dxaOrig="4000" w:dyaOrig="680">
          <v:shape id="_x0000_i1045" type="#_x0000_t75" style="width:200.45pt;height:33.75pt" o:ole="">
            <v:imagedata r:id="rId76" o:title=""/>
          </v:shape>
          <o:OLEObject Type="Embed" ProgID="Equation.DSMT4" ShapeID="_x0000_i1045" DrawAspect="Content" ObjectID="_1408229658" r:id="rId77"/>
        </w:object>
      </w:r>
    </w:p>
    <w:p w:rsidR="002300BC" w:rsidRPr="002B5BA5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9D694A" w:rsidRDefault="009D694A" w:rsidP="002300BC">
      <w:pPr>
        <w:bidi/>
        <w:spacing w:after="0" w:line="240" w:lineRule="auto"/>
        <w:rPr>
          <w:rtl/>
        </w:rPr>
      </w:pPr>
      <w:r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حيث أن  </w:t>
      </w:r>
      <w:r w:rsidRPr="00216E89">
        <w:rPr>
          <w:position w:val="-24"/>
        </w:rPr>
        <w:object w:dxaOrig="660" w:dyaOrig="620">
          <v:shape id="_x0000_i1046" type="#_x0000_t75" style="width:33.1pt;height:31.15pt" o:ole="">
            <v:imagedata r:id="rId78" o:title=""/>
          </v:shape>
          <o:OLEObject Type="Embed" ProgID="Equation.DSMT4" ShapeID="_x0000_i1046" DrawAspect="Content" ObjectID="_1408229659" r:id="rId79"/>
        </w:object>
      </w:r>
      <w:r>
        <w:rPr>
          <w:rFonts w:hint="cs"/>
          <w:rtl/>
        </w:rPr>
        <w:t xml:space="preserve"> </w:t>
      </w:r>
      <w:r w:rsidRPr="009D694A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 و</w:t>
      </w:r>
      <w:r>
        <w:rPr>
          <w:rFonts w:hint="cs"/>
          <w:rtl/>
        </w:rPr>
        <w:t xml:space="preserve"> </w:t>
      </w:r>
      <w:r w:rsidRPr="00216E89">
        <w:rPr>
          <w:position w:val="-30"/>
        </w:rPr>
        <w:object w:dxaOrig="1560" w:dyaOrig="680">
          <v:shape id="_x0000_i1047" type="#_x0000_t75" style="width:78.5pt;height:33.75pt" o:ole="">
            <v:imagedata r:id="rId80" o:title=""/>
          </v:shape>
          <o:OLEObject Type="Embed" ProgID="Equation.DSMT4" ShapeID="_x0000_i1047" DrawAspect="Content" ObjectID="_1408229660" r:id="rId81"/>
        </w:object>
      </w:r>
    </w:p>
    <w:p w:rsidR="002300BC" w:rsidRPr="002B5BA5" w:rsidRDefault="004A4D58" w:rsidP="00F379F2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94C7F72" wp14:editId="46C20464">
                <wp:simplePos x="0" y="0"/>
                <wp:positionH relativeFrom="column">
                  <wp:posOffset>3899535</wp:posOffset>
                </wp:positionH>
                <wp:positionV relativeFrom="paragraph">
                  <wp:posOffset>3810</wp:posOffset>
                </wp:positionV>
                <wp:extent cx="1073785" cy="397510"/>
                <wp:effectExtent l="13335" t="13335" r="8255" b="8255"/>
                <wp:wrapNone/>
                <wp:docPr id="993" name="Rectangle 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3785" cy="3975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41" o:spid="_x0000_s1026" style="position:absolute;left:0;text-align:left;margin-left:307.05pt;margin-top:.3pt;width:84.55pt;height:31.3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" filled="f"/>
            </w:pict>
          </mc:Fallback>
        </mc:AlternateContent>
      </w:r>
      <w:r w:rsidR="009D694A" w:rsidRPr="00A86171">
        <w:rPr>
          <w:rFonts w:ascii="MS Reference Sans Serif" w:hAnsi="MS Reference Sans Serif" w:hint="cs"/>
          <w:sz w:val="28"/>
          <w:szCs w:val="28"/>
          <w:rtl/>
          <w:lang w:bidi="ar-DZ"/>
        </w:rPr>
        <w:t>نستطيع أن نكتب</w:t>
      </w:r>
      <w:r w:rsidR="009D694A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:              </w:t>
      </w:r>
      <w:r w:rsidR="009D694A" w:rsidRPr="00216E89">
        <w:rPr>
          <w:position w:val="-30"/>
        </w:rPr>
        <w:object w:dxaOrig="1480" w:dyaOrig="680">
          <v:shape id="_x0000_i1048" type="#_x0000_t75" style="width:74.6pt;height:33.75pt" o:ole="">
            <v:imagedata r:id="rId82" o:title=""/>
          </v:shape>
          <o:OLEObject Type="Embed" ProgID="Equation.DSMT4" ShapeID="_x0000_i1048" DrawAspect="Content" ObjectID="_1408229661" r:id="rId83"/>
        </w:object>
      </w:r>
      <w:r w:rsidR="009D694A">
        <w:rPr>
          <w:rFonts w:hint="cs"/>
          <w:rtl/>
        </w:rPr>
        <w:t xml:space="preserve"> </w:t>
      </w:r>
    </w:p>
    <w:p w:rsidR="00375543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 w:rsidRPr="002B5BA5">
        <w:rPr>
          <w:rFonts w:ascii="MS Reference Sans Serif" w:hAnsi="MS Reference Sans Serif"/>
          <w:sz w:val="28"/>
          <w:szCs w:val="28"/>
          <w:rtl/>
        </w:rPr>
        <w:t xml:space="preserve">معادلة تفاضلية من الدرجة الأولى حلها من الشكل </w:t>
      </w:r>
      <w:r w:rsidR="00E6096D">
        <w:rPr>
          <w:rFonts w:ascii="MS Reference Sans Serif" w:hAnsi="MS Reference Sans Serif" w:hint="cs"/>
          <w:sz w:val="28"/>
          <w:szCs w:val="28"/>
          <w:rtl/>
        </w:rPr>
        <w:t>:</w:t>
      </w:r>
    </w:p>
    <w:p w:rsidR="002300BC" w:rsidRPr="002B5BA5" w:rsidRDefault="004A4D58" w:rsidP="00375543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1C2F5137" wp14:editId="5E4B5923">
                <wp:simplePos x="0" y="0"/>
                <wp:positionH relativeFrom="column">
                  <wp:posOffset>1141730</wp:posOffset>
                </wp:positionH>
                <wp:positionV relativeFrom="paragraph">
                  <wp:posOffset>17780</wp:posOffset>
                </wp:positionV>
                <wp:extent cx="2757805" cy="436880"/>
                <wp:effectExtent l="8255" t="8255" r="5715" b="12065"/>
                <wp:wrapNone/>
                <wp:docPr id="992" name="Rectangle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57805" cy="4368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0" o:spid="_x0000_s1026" style="position:absolute;left:0;text-align:left;margin-left:89.9pt;margin-top:1.4pt;width:217.15pt;height:34.4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" filled="f"/>
            </w:pict>
          </mc:Fallback>
        </mc:AlternateContent>
      </w:r>
      <w:r>
        <w:rPr>
          <w:rFonts w:ascii="MS Reference Sans Serif" w:hAnsi="MS Reference Sans Serif"/>
          <w:noProof/>
          <w:position w:val="-24"/>
          <w:sz w:val="28"/>
          <w:szCs w:val="28"/>
          <w:rtl/>
        </w:rPr>
        <w:pict>
          <v:shape id="_x0000_s1766" type="#_x0000_t75" style="position:absolute;left:0;text-align:left;margin-left:100.9pt;margin-top:1.4pt;width:189.4pt;height:32.85pt;z-index:251715584;mso-position-horizontal-relative:text;mso-position-vertical-relative:text">
            <v:imagedata r:id="rId84" o:title=""/>
            <w10:wrap type="square"/>
          </v:shape>
          <o:OLEObject Type="Embed" ProgID="Equation.DSMT4" ShapeID="_x0000_s1766" DrawAspect="Content" ObjectID="_1408229716" r:id="rId85"/>
        </w:pic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   </w:t>
      </w:r>
    </w:p>
    <w:p w:rsidR="0035169D" w:rsidRDefault="0035169D" w:rsidP="0035169D">
      <w:pPr>
        <w:bidi/>
        <w:spacing w:after="0" w:line="240" w:lineRule="auto"/>
        <w:rPr>
          <w:rFonts w:ascii="MS Reference Sans Serif" w:hAnsi="MS Reference Sans Serif"/>
          <w:color w:val="E36C0A" w:themeColor="accent6" w:themeShade="BF"/>
          <w:sz w:val="28"/>
          <w:szCs w:val="28"/>
          <w:rtl/>
          <w:lang w:bidi="ar-DZ"/>
        </w:rPr>
      </w:pPr>
    </w:p>
    <w:p w:rsidR="00642668" w:rsidRDefault="00642668" w:rsidP="0035169D">
      <w:pPr>
        <w:bidi/>
        <w:spacing w:after="0" w:line="240" w:lineRule="auto"/>
        <w:rPr>
          <w:rFonts w:ascii="MS Reference Sans Serif" w:hAnsi="MS Reference Sans Serif"/>
          <w:color w:val="E36C0A" w:themeColor="accent6" w:themeShade="BF"/>
          <w:sz w:val="28"/>
          <w:szCs w:val="28"/>
          <w:lang w:bidi="ar-DZ"/>
        </w:rPr>
      </w:pPr>
    </w:p>
    <w:p w:rsidR="00642668" w:rsidRDefault="00642668" w:rsidP="00642668">
      <w:pPr>
        <w:bidi/>
        <w:spacing w:after="0" w:line="240" w:lineRule="auto"/>
        <w:rPr>
          <w:rFonts w:ascii="MS Reference Sans Serif" w:hAnsi="MS Reference Sans Serif"/>
          <w:color w:val="E36C0A" w:themeColor="accent6" w:themeShade="BF"/>
          <w:sz w:val="28"/>
          <w:szCs w:val="28"/>
          <w:lang w:bidi="ar-DZ"/>
        </w:rPr>
      </w:pPr>
    </w:p>
    <w:p w:rsidR="00642668" w:rsidRDefault="00642668" w:rsidP="00642668">
      <w:pPr>
        <w:bidi/>
        <w:spacing w:after="0" w:line="240" w:lineRule="auto"/>
        <w:rPr>
          <w:rFonts w:ascii="MS Reference Sans Serif" w:hAnsi="MS Reference Sans Serif"/>
          <w:color w:val="E36C0A" w:themeColor="accent6" w:themeShade="BF"/>
          <w:sz w:val="28"/>
          <w:szCs w:val="28"/>
          <w:lang w:bidi="ar-DZ"/>
        </w:rPr>
      </w:pPr>
    </w:p>
    <w:p w:rsidR="0035169D" w:rsidRDefault="00E61FA5" w:rsidP="00642668">
      <w:pPr>
        <w:bidi/>
        <w:spacing w:after="0" w:line="240" w:lineRule="auto"/>
        <w:rPr>
          <w:rFonts w:ascii="MS Reference Sans Serif" w:hAnsi="MS Reference Sans Serif"/>
          <w:color w:val="E36C0A" w:themeColor="accent6" w:themeShade="BF"/>
          <w:sz w:val="28"/>
          <w:szCs w:val="28"/>
          <w:rtl/>
          <w:lang w:bidi="ar-DZ"/>
        </w:rPr>
      </w:pPr>
      <w:r>
        <w:rPr>
          <w:rFonts w:ascii="MS Reference Sans Serif" w:hAnsi="MS Reference Sans Serif" w:hint="cs"/>
          <w:noProof/>
          <w:color w:val="E36C0A" w:themeColor="accent6" w:themeShade="BF"/>
          <w:sz w:val="28"/>
          <w:szCs w:val="28"/>
          <w:rtl/>
          <w:lang w:val="en-US" w:eastAsia="en-US"/>
        </w:rPr>
        <w:lastRenderedPageBreak/>
        <w:drawing>
          <wp:anchor distT="0" distB="0" distL="114300" distR="114300" simplePos="0" relativeHeight="251710464" behindDoc="0" locked="0" layoutInCell="1" allowOverlap="1" wp14:anchorId="0BA7695D" wp14:editId="3081B980">
            <wp:simplePos x="0" y="0"/>
            <wp:positionH relativeFrom="column">
              <wp:posOffset>-50524</wp:posOffset>
            </wp:positionH>
            <wp:positionV relativeFrom="paragraph">
              <wp:posOffset>-69574</wp:posOffset>
            </wp:positionV>
            <wp:extent cx="3469585" cy="2146852"/>
            <wp:effectExtent l="19050" t="0" r="0" b="0"/>
            <wp:wrapNone/>
            <wp:docPr id="7" name="Image 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9585" cy="21468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00BC" w:rsidRPr="0058739B" w:rsidRDefault="002300BC" w:rsidP="0035169D">
      <w:pPr>
        <w:bidi/>
        <w:spacing w:after="0" w:line="240" w:lineRule="auto"/>
        <w:rPr>
          <w:rFonts w:ascii="MS Reference Sans Serif" w:hAnsi="MS Reference Sans Serif"/>
          <w:color w:val="E36C0A" w:themeColor="accent6" w:themeShade="BF"/>
          <w:sz w:val="28"/>
          <w:szCs w:val="28"/>
          <w:rtl/>
          <w:lang w:bidi="ar-DZ"/>
        </w:rPr>
      </w:pPr>
      <w:r w:rsidRPr="0058739B">
        <w:rPr>
          <w:rFonts w:ascii="MS Reference Sans Serif" w:hAnsi="MS Reference Sans Serif"/>
          <w:color w:val="E36C0A" w:themeColor="accent6" w:themeShade="BF"/>
          <w:sz w:val="28"/>
          <w:szCs w:val="28"/>
          <w:rtl/>
          <w:lang w:bidi="ar-DZ"/>
        </w:rPr>
        <w:t>حالات خاصة :</w:t>
      </w:r>
    </w:p>
    <w:p w:rsidR="0035169D" w:rsidRDefault="002300BC" w:rsidP="0035169D">
      <w:pPr>
        <w:pStyle w:val="Paragraphedeliste"/>
        <w:numPr>
          <w:ilvl w:val="0"/>
          <w:numId w:val="5"/>
        </w:numPr>
        <w:tabs>
          <w:tab w:val="left" w:pos="3874"/>
          <w:tab w:val="center" w:pos="5102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  <w:r w:rsidRPr="0035169D">
        <w:rPr>
          <w:rFonts w:ascii="MS Reference Sans Serif" w:hAnsi="MS Reference Sans Serif"/>
          <w:sz w:val="28"/>
          <w:szCs w:val="28"/>
          <w:rtl/>
          <w:lang w:bidi="ar-DZ"/>
        </w:rPr>
        <w:t xml:space="preserve">من أجل </w:t>
      </w:r>
      <w:r w:rsidR="00931D60" w:rsidRPr="007D4485">
        <w:object w:dxaOrig="400" w:dyaOrig="279">
          <v:shape id="_x0000_i1049" type="#_x0000_t75" style="width:20.1pt;height:14.25pt" o:ole="">
            <v:imagedata r:id="rId87" o:title=""/>
          </v:shape>
          <o:OLEObject Type="Embed" ProgID="Equation.DSMT4" ShapeID="_x0000_i1049" DrawAspect="Content" ObjectID="_1408229662" r:id="rId88"/>
        </w:object>
      </w:r>
      <w:r w:rsidR="00931D60">
        <w:rPr>
          <w:rFonts w:hint="cs"/>
          <w:rtl/>
        </w:rPr>
        <w:t xml:space="preserve"> </w:t>
      </w:r>
      <w:r w:rsidRPr="0035169D">
        <w:rPr>
          <w:rFonts w:ascii="MS Reference Sans Serif" w:hAnsi="MS Reference Sans Serif"/>
          <w:sz w:val="28"/>
          <w:szCs w:val="28"/>
          <w:rtl/>
          <w:lang w:bidi="ar-DZ"/>
        </w:rPr>
        <w:t xml:space="preserve">نجد </w:t>
      </w:r>
      <w:r w:rsidR="00931D60" w:rsidRPr="007D4485">
        <w:rPr>
          <w:position w:val="-10"/>
        </w:rPr>
        <w:object w:dxaOrig="1040" w:dyaOrig="320">
          <v:shape id="_x0000_i1050" type="#_x0000_t75" style="width:51.9pt;height:15.55pt" o:ole="">
            <v:imagedata r:id="rId89" o:title=""/>
          </v:shape>
          <o:OLEObject Type="Embed" ProgID="Equation.DSMT4" ShapeID="_x0000_i1050" DrawAspect="Content" ObjectID="_1408229663" r:id="rId90"/>
        </w:object>
      </w:r>
      <w:r w:rsidR="00E7220D">
        <w:rPr>
          <w:rFonts w:hint="cs"/>
          <w:rtl/>
        </w:rPr>
        <w:t xml:space="preserve"> </w:t>
      </w:r>
      <w:r w:rsidRPr="0035169D">
        <w:rPr>
          <w:rFonts w:ascii="MS Reference Sans Serif" w:hAnsi="MS Reference Sans Serif"/>
          <w:sz w:val="28"/>
          <w:szCs w:val="28"/>
          <w:rtl/>
          <w:lang w:bidi="ar-DZ"/>
        </w:rPr>
        <w:t>،</w:t>
      </w:r>
      <w:r w:rsidR="00E7220D" w:rsidRPr="0035169D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 </w:t>
      </w:r>
    </w:p>
    <w:p w:rsidR="0035169D" w:rsidRPr="00D84873" w:rsidRDefault="0035169D" w:rsidP="00D84873">
      <w:pPr>
        <w:pStyle w:val="Paragraphedeliste"/>
        <w:numPr>
          <w:ilvl w:val="0"/>
          <w:numId w:val="5"/>
        </w:numPr>
        <w:tabs>
          <w:tab w:val="left" w:pos="3874"/>
          <w:tab w:val="center" w:pos="5102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من أجل </w:t>
      </w:r>
      <w:r w:rsidRPr="007D4485">
        <w:rPr>
          <w:position w:val="-6"/>
        </w:rPr>
        <w:object w:dxaOrig="540" w:dyaOrig="260">
          <v:shape id="_x0000_i1051" type="#_x0000_t75" style="width:27.25pt;height:13.6pt" o:ole="">
            <v:imagedata r:id="rId91" o:title=""/>
          </v:shape>
          <o:OLEObject Type="Embed" ProgID="Equation.DSMT4" ShapeID="_x0000_i1051" DrawAspect="Content" ObjectID="_1408229664" r:id="rId92"/>
        </w:objec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   نجد </w:t>
      </w:r>
      <w:r w:rsidRPr="007D4485">
        <w:rPr>
          <w:position w:val="-12"/>
        </w:rPr>
        <w:object w:dxaOrig="1620" w:dyaOrig="360">
          <v:shape id="_x0000_i1052" type="#_x0000_t75" style="width:81.1pt;height:18.15pt" o:ole="">
            <v:imagedata r:id="rId93" o:title=""/>
          </v:shape>
          <o:OLEObject Type="Embed" ProgID="Equation.DSMT4" ShapeID="_x0000_i1052" DrawAspect="Content" ObjectID="_1408229665" r:id="rId94"/>
        </w:object>
      </w:r>
    </w:p>
    <w:p w:rsidR="00D84873" w:rsidRPr="00A86171" w:rsidRDefault="006D7853" w:rsidP="006D7853">
      <w:pPr>
        <w:bidi/>
        <w:spacing w:after="0" w:line="240" w:lineRule="auto"/>
        <w:rPr>
          <w:color w:val="800080"/>
          <w:sz w:val="28"/>
          <w:szCs w:val="28"/>
          <w:rtl/>
        </w:rPr>
      </w:pPr>
      <w:r w:rsidRPr="00216E89">
        <w:rPr>
          <w:position w:val="-6"/>
        </w:rPr>
        <w:object w:dxaOrig="200" w:dyaOrig="220">
          <v:shape id="_x0000_i1053" type="#_x0000_t75" style="width:10.4pt;height:11.05pt" o:ole="">
            <v:imagedata r:id="rId95" o:title=""/>
          </v:shape>
          <o:OLEObject Type="Embed" ProgID="Equation.DSMT4" ShapeID="_x0000_i1053" DrawAspect="Content" ObjectID="_1408229666" r:id="rId96"/>
        </w:object>
      </w:r>
      <w:r w:rsidR="00044E73">
        <w:rPr>
          <w:rFonts w:hint="cs"/>
          <w:rtl/>
        </w:rPr>
        <w:t xml:space="preserve"> </w:t>
      </w:r>
      <w:r w:rsidR="00D84873" w:rsidRPr="00A86171">
        <w:rPr>
          <w:rFonts w:hint="cs"/>
          <w:color w:val="800080"/>
          <w:sz w:val="28"/>
          <w:szCs w:val="28"/>
          <w:rtl/>
        </w:rPr>
        <w:t>هو الزمن اللازم لكي يتأسس التيار</w:t>
      </w:r>
    </w:p>
    <w:p w:rsidR="00D84873" w:rsidRPr="00D84873" w:rsidRDefault="00D84873" w:rsidP="00D84873">
      <w:pPr>
        <w:bidi/>
        <w:spacing w:after="0" w:line="240" w:lineRule="auto"/>
        <w:rPr>
          <w:color w:val="800080"/>
          <w:sz w:val="30"/>
          <w:szCs w:val="30"/>
        </w:rPr>
      </w:pPr>
      <w:r w:rsidRPr="00A86171">
        <w:rPr>
          <w:rFonts w:hint="cs"/>
          <w:color w:val="800080"/>
          <w:sz w:val="28"/>
          <w:szCs w:val="28"/>
          <w:rtl/>
        </w:rPr>
        <w:t xml:space="preserve"> أو ظهور التيار أو عند غلق القاطعة</w:t>
      </w:r>
      <w:r w:rsidR="0024650A">
        <w:rPr>
          <w:rFonts w:hint="cs"/>
          <w:color w:val="800080"/>
          <w:sz w:val="28"/>
          <w:szCs w:val="28"/>
          <w:rtl/>
        </w:rPr>
        <w:t xml:space="preserve">  </w:t>
      </w:r>
      <w:r w:rsidRPr="00A86171">
        <w:rPr>
          <w:rFonts w:hint="cs"/>
          <w:color w:val="800080"/>
          <w:sz w:val="28"/>
          <w:szCs w:val="28"/>
          <w:rtl/>
        </w:rPr>
        <w:t xml:space="preserve"> بنسبة</w:t>
      </w:r>
      <w:r w:rsidRPr="00D84873">
        <w:rPr>
          <w:rFonts w:hint="cs"/>
          <w:color w:val="800080"/>
          <w:sz w:val="30"/>
          <w:szCs w:val="30"/>
          <w:rtl/>
        </w:rPr>
        <w:t xml:space="preserve"> </w:t>
      </w:r>
      <w:r w:rsidRPr="002F552D">
        <w:rPr>
          <w:position w:val="-6"/>
        </w:rPr>
        <w:object w:dxaOrig="520" w:dyaOrig="279">
          <v:shape id="_x0000_i1054" type="#_x0000_t75" style="width:25.95pt;height:14.25pt" o:ole="">
            <v:imagedata r:id="rId97" o:title=""/>
          </v:shape>
          <o:OLEObject Type="Embed" ProgID="Equation.DSMT4" ShapeID="_x0000_i1054" DrawAspect="Content" ObjectID="_1408229667" r:id="rId98"/>
        </w:object>
      </w:r>
      <w:r w:rsidRPr="00D84873">
        <w:rPr>
          <w:rFonts w:hint="cs"/>
          <w:color w:val="800080"/>
          <w:sz w:val="30"/>
          <w:szCs w:val="30"/>
          <w:rtl/>
        </w:rPr>
        <w:t xml:space="preserve"> .</w:t>
      </w:r>
    </w:p>
    <w:p w:rsidR="001E2E94" w:rsidRPr="001E2E94" w:rsidRDefault="001E2E94" w:rsidP="001E2E94">
      <w:pPr>
        <w:tabs>
          <w:tab w:val="left" w:pos="3724"/>
        </w:tabs>
        <w:bidi/>
        <w:spacing w:after="0" w:line="240" w:lineRule="auto"/>
        <w:ind w:left="360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6F5ED2" w:rsidRDefault="002300BC" w:rsidP="002300BC">
      <w:pPr>
        <w:tabs>
          <w:tab w:val="left" w:pos="354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58739B">
        <w:rPr>
          <w:rFonts w:ascii="MS Reference Sans Serif" w:hAnsi="MS Reference Sans Serif" w:cs="Boahmed Alhour"/>
          <w:sz w:val="28"/>
          <w:szCs w:val="28"/>
          <w:highlight w:val="yellow"/>
          <w:u w:val="single"/>
          <w:rtl/>
          <w:lang w:eastAsia="en-US"/>
        </w:rPr>
        <w:t>ب ـ عند  فتح القاطعة :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</w:t>
      </w:r>
      <w:r w:rsidR="00CA3ECB">
        <w:rPr>
          <w:rFonts w:ascii="MS Reference Sans Serif" w:hAnsi="MS Reference Sans Serif" w:hint="cs"/>
          <w:sz w:val="28"/>
          <w:szCs w:val="28"/>
          <w:rtl/>
          <w:lang w:bidi="ar-DZ"/>
        </w:rPr>
        <w:t>حسب قانون جمع التوترات :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</w:p>
    <w:p w:rsidR="002300BC" w:rsidRPr="002B5BA5" w:rsidRDefault="00CA3ECB" w:rsidP="006F5ED2">
      <w:pPr>
        <w:tabs>
          <w:tab w:val="left" w:pos="354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position w:val="-24"/>
          <w:sz w:val="28"/>
          <w:szCs w:val="28"/>
        </w:rPr>
        <w:object w:dxaOrig="3760" w:dyaOrig="620">
          <v:shape id="_x0000_i1055" type="#_x0000_t75" style="width:188.1pt;height:31.15pt" o:ole="">
            <v:imagedata r:id="rId99" o:title=""/>
          </v:shape>
          <o:OLEObject Type="Embed" ProgID="Equation.DSMT4" ShapeID="_x0000_i1055" DrawAspect="Content" ObjectID="_1408229668" r:id="rId100"/>
        </w:object>
      </w:r>
    </w:p>
    <w:p w:rsidR="002300BC" w:rsidRPr="002B5BA5" w:rsidRDefault="004A4D58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7BB63D7C" wp14:editId="1961C405">
                <wp:simplePos x="0" y="0"/>
                <wp:positionH relativeFrom="column">
                  <wp:posOffset>2496820</wp:posOffset>
                </wp:positionH>
                <wp:positionV relativeFrom="paragraph">
                  <wp:posOffset>161925</wp:posOffset>
                </wp:positionV>
                <wp:extent cx="1014095" cy="457200"/>
                <wp:effectExtent l="10795" t="9525" r="13335" b="9525"/>
                <wp:wrapNone/>
                <wp:docPr id="31" name="Rectangle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4095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1" o:spid="_x0000_s1026" style="position:absolute;left:0;text-align:left;margin-left:196.6pt;margin-top:12.75pt;width:79.85pt;height:36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" filled="f"/>
            </w:pict>
          </mc:Fallback>
        </mc:AlternateContent>
      </w:r>
    </w:p>
    <w:p w:rsidR="002300BC" w:rsidRPr="002B5BA5" w:rsidRDefault="002300BC" w:rsidP="006F5ED2">
      <w:pPr>
        <w:tabs>
          <w:tab w:val="left" w:pos="720"/>
          <w:tab w:val="left" w:pos="1440"/>
          <w:tab w:val="left" w:pos="2160"/>
          <w:tab w:val="left" w:pos="2880"/>
          <w:tab w:val="left" w:pos="408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</w:rPr>
        <w:t xml:space="preserve">   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نضع  </w:t>
      </w:r>
      <w:r w:rsidRPr="002B5BA5">
        <w:rPr>
          <w:rFonts w:ascii="MS Reference Sans Serif" w:hAnsi="MS Reference Sans Serif"/>
          <w:sz w:val="28"/>
          <w:szCs w:val="28"/>
          <w:lang w:bidi="ar-DZ"/>
        </w:rPr>
        <w:t xml:space="preserve"> </w:t>
      </w:r>
      <w:r w:rsidR="00931D60" w:rsidRPr="007D4485">
        <w:rPr>
          <w:position w:val="-12"/>
        </w:rPr>
        <w:object w:dxaOrig="980" w:dyaOrig="360">
          <v:shape id="_x0000_i1056" type="#_x0000_t75" style="width:49.3pt;height:18.15pt" o:ole="">
            <v:imagedata r:id="rId101" o:title=""/>
          </v:shape>
          <o:OLEObject Type="Embed" ProgID="Equation.DSMT4" ShapeID="_x0000_i1056" DrawAspect="Content" ObjectID="_1408229669" r:id="rId102"/>
        </w:objec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  <w:t>ومنه نكتب</w:t>
      </w:r>
      <w:r w:rsidR="006F5ED2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: </w:t>
      </w:r>
      <w:r w:rsidR="006F5ED2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3180" w:dyaOrig="620">
          <v:shape id="_x0000_i1057" type="#_x0000_t75" style="width:158.9pt;height:31.15pt" o:ole="">
            <v:imagedata r:id="rId103" o:title=""/>
          </v:shape>
          <o:OLEObject Type="Embed" ProgID="Equation.DSMT4" ShapeID="_x0000_i1057" DrawAspect="Content" ObjectID="_1408229670" r:id="rId104"/>
        </w:object>
      </w:r>
    </w:p>
    <w:p w:rsidR="002300BC" w:rsidRDefault="004A4D58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noProof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6A9C4F6" wp14:editId="49F606B4">
                <wp:simplePos x="0" y="0"/>
                <wp:positionH relativeFrom="column">
                  <wp:posOffset>4310380</wp:posOffset>
                </wp:positionH>
                <wp:positionV relativeFrom="paragraph">
                  <wp:posOffset>365760</wp:posOffset>
                </wp:positionV>
                <wp:extent cx="1014095" cy="457200"/>
                <wp:effectExtent l="5080" t="13335" r="9525" b="5715"/>
                <wp:wrapNone/>
                <wp:docPr id="30" name="Rectangle 7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4095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39" o:spid="_x0000_s1026" style="position:absolute;left:0;text-align:left;margin-left:339.4pt;margin-top:28.8pt;width:79.85pt;height:36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" filled="f"/>
            </w:pict>
          </mc:Fallback>
        </mc:AlternateContent>
      </w:r>
      <w:r w:rsidR="008067CF"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w:drawing>
          <wp:anchor distT="0" distB="0" distL="114300" distR="114300" simplePos="0" relativeHeight="251711488" behindDoc="0" locked="0" layoutInCell="1" allowOverlap="1" wp14:anchorId="7E6C1276" wp14:editId="130D285D">
            <wp:simplePos x="0" y="0"/>
            <wp:positionH relativeFrom="column">
              <wp:posOffset>-20707</wp:posOffset>
            </wp:positionH>
            <wp:positionV relativeFrom="paragraph">
              <wp:posOffset>122804</wp:posOffset>
            </wp:positionV>
            <wp:extent cx="3449707" cy="2117034"/>
            <wp:effectExtent l="19050" t="0" r="0" b="0"/>
            <wp:wrapNone/>
            <wp:docPr id="8" name="Image 7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49707" cy="21170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6171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حيث أن  </w:t>
      </w:r>
      <w:r w:rsidR="00A86171" w:rsidRPr="00216E89">
        <w:rPr>
          <w:position w:val="-24"/>
        </w:rPr>
        <w:object w:dxaOrig="660" w:dyaOrig="620">
          <v:shape id="_x0000_i1058" type="#_x0000_t75" style="width:33.1pt;height:31.15pt" o:ole="">
            <v:imagedata r:id="rId78" o:title=""/>
          </v:shape>
          <o:OLEObject Type="Embed" ProgID="Equation.DSMT4" ShapeID="_x0000_i1058" DrawAspect="Content" ObjectID="_1408229671" r:id="rId106"/>
        </w:object>
      </w:r>
      <w:r w:rsidR="00A86171">
        <w:rPr>
          <w:rFonts w:hint="cs"/>
          <w:rtl/>
        </w:rPr>
        <w:t xml:space="preserve"> </w:t>
      </w:r>
      <w:r w:rsidR="00A86171" w:rsidRPr="00A86171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نستطيع </w:t>
      </w:r>
      <w:r w:rsidR="008F296F" w:rsidRPr="00A86171">
        <w:rPr>
          <w:rFonts w:ascii="MS Reference Sans Serif" w:hAnsi="MS Reference Sans Serif" w:hint="cs"/>
          <w:sz w:val="28"/>
          <w:szCs w:val="28"/>
          <w:rtl/>
          <w:lang w:bidi="ar-DZ"/>
        </w:rPr>
        <w:t>أن</w:t>
      </w:r>
      <w:r w:rsidR="00A86171" w:rsidRPr="00A86171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 نكتب :</w:t>
      </w:r>
    </w:p>
    <w:p w:rsidR="008F296F" w:rsidRDefault="008F296F" w:rsidP="008F296F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                               </w:t>
      </w:r>
      <w:r w:rsidRPr="00216E89">
        <w:rPr>
          <w:position w:val="-24"/>
        </w:rPr>
        <w:object w:dxaOrig="1359" w:dyaOrig="620">
          <v:shape id="_x0000_i1059" type="#_x0000_t75" style="width:68.1pt;height:31.15pt" o:ole="">
            <v:imagedata r:id="rId107" o:title=""/>
          </v:shape>
          <o:OLEObject Type="Embed" ProgID="Equation.DSMT4" ShapeID="_x0000_i1059" DrawAspect="Content" ObjectID="_1408229672" r:id="rId108"/>
        </w:object>
      </w:r>
    </w:p>
    <w:p w:rsidR="002A4C4F" w:rsidRPr="002B5BA5" w:rsidRDefault="002A4C4F" w:rsidP="002A4C4F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637455" w:rsidRDefault="002300BC" w:rsidP="002300BC">
      <w:pPr>
        <w:tabs>
          <w:tab w:val="left" w:pos="643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 w:rsidRPr="002B5BA5">
        <w:rPr>
          <w:rFonts w:ascii="MS Reference Sans Serif" w:hAnsi="MS Reference Sans Serif"/>
          <w:sz w:val="28"/>
          <w:szCs w:val="28"/>
          <w:rtl/>
        </w:rPr>
        <w:t>معادلة تفاضلية من الدر</w:t>
      </w:r>
      <w:r w:rsidRPr="001C7480">
        <w:rPr>
          <w:rFonts w:ascii="MS Reference Sans Serif" w:hAnsi="MS Reference Sans Serif"/>
          <w:sz w:val="28"/>
          <w:szCs w:val="28"/>
          <w:rtl/>
        </w:rPr>
        <w:t>ج</w:t>
      </w:r>
      <w:r w:rsidRPr="002B5BA5">
        <w:rPr>
          <w:rFonts w:ascii="MS Reference Sans Serif" w:hAnsi="MS Reference Sans Serif"/>
          <w:sz w:val="28"/>
          <w:szCs w:val="28"/>
          <w:rtl/>
        </w:rPr>
        <w:t>ة الأولى حلها من الشكل</w:t>
      </w:r>
      <w:r w:rsidR="00637455">
        <w:rPr>
          <w:rFonts w:ascii="MS Reference Sans Serif" w:hAnsi="MS Reference Sans Serif" w:hint="cs"/>
          <w:sz w:val="28"/>
          <w:szCs w:val="28"/>
          <w:rtl/>
        </w:rPr>
        <w:t>:</w:t>
      </w:r>
    </w:p>
    <w:p w:rsidR="002300BC" w:rsidRPr="002B5BA5" w:rsidRDefault="004A4D58" w:rsidP="00637455">
      <w:pPr>
        <w:tabs>
          <w:tab w:val="left" w:pos="643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7AD2360C" wp14:editId="6D706863">
                <wp:simplePos x="0" y="0"/>
                <wp:positionH relativeFrom="column">
                  <wp:posOffset>4581525</wp:posOffset>
                </wp:positionH>
                <wp:positionV relativeFrom="paragraph">
                  <wp:posOffset>8890</wp:posOffset>
                </wp:positionV>
                <wp:extent cx="1995170" cy="397510"/>
                <wp:effectExtent l="9525" t="8890" r="5080" b="12700"/>
                <wp:wrapNone/>
                <wp:docPr id="29" name="Rectangle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95170" cy="3975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2" o:spid="_x0000_s1026" style="position:absolute;left:0;text-align:left;margin-left:360.75pt;margin-top:.7pt;width:157.1pt;height:31.3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" filled="f"/>
            </w:pict>
          </mc:Fallback>
        </mc:AlternateConten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    </w:t>
      </w:r>
      <w:r w:rsidR="00CA3ECB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2860" w:dyaOrig="660">
          <v:shape id="_x0000_i1060" type="#_x0000_t75" style="width:143.35pt;height:33.1pt" o:ole="">
            <v:imagedata r:id="rId109" o:title=""/>
          </v:shape>
          <o:OLEObject Type="Embed" ProgID="Equation.DSMT4" ShapeID="_x0000_i1060" DrawAspect="Content" ObjectID="_1408229673" r:id="rId110"/>
        </w:objec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</w:p>
    <w:p w:rsidR="002300BC" w:rsidRPr="001C7480" w:rsidRDefault="002300BC" w:rsidP="002300BC">
      <w:pPr>
        <w:bidi/>
        <w:spacing w:after="0" w:line="240" w:lineRule="auto"/>
        <w:rPr>
          <w:rFonts w:ascii="MS Reference Sans Serif" w:hAnsi="MS Reference Sans Serif"/>
          <w:color w:val="E36C0A" w:themeColor="accent6" w:themeShade="BF"/>
          <w:sz w:val="28"/>
          <w:szCs w:val="28"/>
          <w:rtl/>
          <w:lang w:bidi="ar-DZ"/>
        </w:rPr>
      </w:pPr>
      <w:r w:rsidRPr="001C7480">
        <w:rPr>
          <w:rFonts w:ascii="MS Reference Sans Serif" w:hAnsi="MS Reference Sans Serif"/>
          <w:color w:val="E36C0A" w:themeColor="accent6" w:themeShade="BF"/>
          <w:sz w:val="28"/>
          <w:szCs w:val="28"/>
          <w:rtl/>
          <w:lang w:bidi="ar-DZ"/>
        </w:rPr>
        <w:t>حالات خاصة :</w:t>
      </w:r>
    </w:p>
    <w:p w:rsidR="00E61FA5" w:rsidRDefault="002300BC" w:rsidP="00E61FA5">
      <w:pPr>
        <w:pStyle w:val="Paragraphedeliste"/>
        <w:numPr>
          <w:ilvl w:val="0"/>
          <w:numId w:val="6"/>
        </w:numPr>
        <w:tabs>
          <w:tab w:val="left" w:pos="3874"/>
          <w:tab w:val="center" w:pos="5102"/>
        </w:tabs>
        <w:bidi/>
        <w:spacing w:after="0" w:line="240" w:lineRule="auto"/>
        <w:ind w:left="260"/>
        <w:rPr>
          <w:rFonts w:ascii="MS Reference Sans Serif" w:hAnsi="MS Reference Sans Serif"/>
          <w:sz w:val="28"/>
          <w:szCs w:val="28"/>
          <w:lang w:bidi="ar-DZ"/>
        </w:rPr>
      </w:pPr>
      <w:r w:rsidRPr="00E61FA5">
        <w:rPr>
          <w:rFonts w:ascii="MS Reference Sans Serif" w:hAnsi="MS Reference Sans Serif"/>
          <w:sz w:val="28"/>
          <w:szCs w:val="28"/>
          <w:rtl/>
          <w:lang w:bidi="ar-DZ"/>
        </w:rPr>
        <w:t xml:space="preserve">من أجل </w:t>
      </w:r>
      <w:r w:rsidR="00446B34" w:rsidRPr="000930FE">
        <w:object w:dxaOrig="400" w:dyaOrig="279">
          <v:shape id="_x0000_i1061" type="#_x0000_t75" style="width:20.1pt;height:14.25pt" o:ole="">
            <v:imagedata r:id="rId111" o:title=""/>
          </v:shape>
          <o:OLEObject Type="Embed" ProgID="Equation.DSMT4" ShapeID="_x0000_i1061" DrawAspect="Content" ObjectID="_1408229674" r:id="rId112"/>
        </w:object>
      </w:r>
      <w:r w:rsidRPr="00E61FA5">
        <w:rPr>
          <w:rFonts w:ascii="MS Reference Sans Serif" w:hAnsi="MS Reference Sans Serif"/>
          <w:sz w:val="28"/>
          <w:szCs w:val="28"/>
          <w:rtl/>
          <w:lang w:bidi="ar-DZ"/>
        </w:rPr>
        <w:t xml:space="preserve">  نجد </w:t>
      </w:r>
      <w:r w:rsidR="00446B34" w:rsidRPr="000930FE">
        <w:rPr>
          <w:position w:val="-12"/>
        </w:rPr>
        <w:object w:dxaOrig="880" w:dyaOrig="360">
          <v:shape id="_x0000_i1062" type="#_x0000_t75" style="width:44.1pt;height:18.15pt" o:ole="">
            <v:imagedata r:id="rId113" o:title=""/>
          </v:shape>
          <o:OLEObject Type="Embed" ProgID="Equation.DSMT4" ShapeID="_x0000_i1062" DrawAspect="Content" ObjectID="_1408229675" r:id="rId114"/>
        </w:object>
      </w:r>
      <w:r w:rsidR="00446B34" w:rsidRPr="00E61FA5">
        <w:rPr>
          <w:rFonts w:ascii="MS Reference Sans Serif" w:hAnsi="MS Reference Sans Serif" w:hint="cs"/>
          <w:sz w:val="28"/>
          <w:szCs w:val="28"/>
          <w:rtl/>
          <w:lang w:bidi="ar-DZ"/>
        </w:rPr>
        <w:t xml:space="preserve">  </w:t>
      </w:r>
    </w:p>
    <w:p w:rsidR="00E61FA5" w:rsidRDefault="00E61FA5" w:rsidP="00E61FA5">
      <w:pPr>
        <w:pStyle w:val="Paragraphedeliste"/>
        <w:numPr>
          <w:ilvl w:val="0"/>
          <w:numId w:val="6"/>
        </w:numPr>
        <w:tabs>
          <w:tab w:val="left" w:pos="3874"/>
          <w:tab w:val="center" w:pos="5102"/>
        </w:tabs>
        <w:bidi/>
        <w:spacing w:after="0" w:line="240" w:lineRule="auto"/>
        <w:ind w:left="260"/>
        <w:rPr>
          <w:rFonts w:ascii="MS Reference Sans Serif" w:hAnsi="MS Reference Sans Serif"/>
          <w:sz w:val="28"/>
          <w:szCs w:val="28"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من أجل </w:t>
      </w:r>
      <w:r w:rsidRPr="000930FE">
        <w:rPr>
          <w:position w:val="-6"/>
        </w:rPr>
        <w:object w:dxaOrig="540" w:dyaOrig="260">
          <v:shape id="_x0000_i1063" type="#_x0000_t75" style="width:27.25pt;height:13.6pt" o:ole="">
            <v:imagedata r:id="rId115" o:title=""/>
          </v:shape>
          <o:OLEObject Type="Embed" ProgID="Equation.DSMT4" ShapeID="_x0000_i1063" DrawAspect="Content" ObjectID="_1408229676" r:id="rId116"/>
        </w:objec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   نجد </w:t>
      </w:r>
      <w:r w:rsidRPr="000930FE">
        <w:rPr>
          <w:position w:val="-12"/>
        </w:rPr>
        <w:object w:dxaOrig="1500" w:dyaOrig="360">
          <v:shape id="_x0000_i1064" type="#_x0000_t75" style="width:75.25pt;height:18.15pt" o:ole="">
            <v:imagedata r:id="rId117" o:title=""/>
          </v:shape>
          <o:OLEObject Type="Embed" ProgID="Equation.DSMT4" ShapeID="_x0000_i1064" DrawAspect="Content" ObjectID="_1408229677" r:id="rId118"/>
        </w:object>
      </w:r>
      <w:r w:rsidR="002300BC" w:rsidRPr="00E61FA5">
        <w:rPr>
          <w:rFonts w:ascii="MS Reference Sans Serif" w:hAnsi="MS Reference Sans Serif"/>
          <w:sz w:val="28"/>
          <w:szCs w:val="28"/>
          <w:rtl/>
          <w:lang w:bidi="ar-DZ"/>
        </w:rPr>
        <w:t xml:space="preserve">  </w:t>
      </w:r>
    </w:p>
    <w:p w:rsidR="002300BC" w:rsidRDefault="00C84DB5" w:rsidP="005E60F8">
      <w:pPr>
        <w:bidi/>
        <w:spacing w:after="0" w:line="240" w:lineRule="auto"/>
        <w:rPr>
          <w:color w:val="800080"/>
          <w:sz w:val="28"/>
          <w:szCs w:val="28"/>
          <w:rtl/>
          <w:lang w:bidi="ar-DZ"/>
        </w:rPr>
      </w:pPr>
      <w:r w:rsidRPr="00216E89">
        <w:rPr>
          <w:position w:val="-6"/>
        </w:rPr>
        <w:object w:dxaOrig="200" w:dyaOrig="220">
          <v:shape id="_x0000_i1065" type="#_x0000_t75" style="width:10.4pt;height:11.05pt" o:ole="">
            <v:imagedata r:id="rId95" o:title=""/>
          </v:shape>
          <o:OLEObject Type="Embed" ProgID="Equation.DSMT4" ShapeID="_x0000_i1065" DrawAspect="Content" ObjectID="_1408229678" r:id="rId119"/>
        </w:object>
      </w:r>
      <w:r w:rsidR="00044E73">
        <w:rPr>
          <w:rFonts w:hint="cs"/>
          <w:rtl/>
        </w:rPr>
        <w:t xml:space="preserve"> </w:t>
      </w:r>
      <w:r w:rsidRPr="00C84DB5">
        <w:rPr>
          <w:rFonts w:hint="cs"/>
          <w:color w:val="800080"/>
          <w:sz w:val="28"/>
          <w:szCs w:val="28"/>
          <w:rtl/>
        </w:rPr>
        <w:t xml:space="preserve">هو الزمن اللازم لكي يتأسس التيار أو ظهور التيار أو عند غلق القاطعة </w:t>
      </w:r>
      <w:r w:rsidR="0024650A">
        <w:rPr>
          <w:rFonts w:hint="cs"/>
          <w:color w:val="800080"/>
          <w:sz w:val="28"/>
          <w:szCs w:val="28"/>
          <w:rtl/>
        </w:rPr>
        <w:t xml:space="preserve">  </w:t>
      </w:r>
      <w:r w:rsidRPr="00C84DB5">
        <w:rPr>
          <w:rFonts w:hint="cs"/>
          <w:color w:val="800080"/>
          <w:sz w:val="28"/>
          <w:szCs w:val="28"/>
          <w:rtl/>
        </w:rPr>
        <w:t>بنسبة</w:t>
      </w:r>
      <w:r w:rsidRPr="00C84DB5">
        <w:rPr>
          <w:rFonts w:hint="cs"/>
          <w:color w:val="800080"/>
          <w:sz w:val="30"/>
          <w:szCs w:val="30"/>
          <w:rtl/>
        </w:rPr>
        <w:t xml:space="preserve"> </w:t>
      </w:r>
      <w:r w:rsidR="005E60F8" w:rsidRPr="002F552D">
        <w:rPr>
          <w:position w:val="-6"/>
        </w:rPr>
        <w:object w:dxaOrig="499" w:dyaOrig="279">
          <v:shape id="_x0000_i1066" type="#_x0000_t75" style="width:25.3pt;height:14.25pt" o:ole="">
            <v:imagedata r:id="rId120" o:title=""/>
          </v:shape>
          <o:OLEObject Type="Embed" ProgID="Equation.DSMT4" ShapeID="_x0000_i1066" DrawAspect="Content" ObjectID="_1408229679" r:id="rId121"/>
        </w:object>
      </w:r>
      <w:r w:rsidR="005E60F8">
        <w:rPr>
          <w:rFonts w:hint="cs"/>
          <w:color w:val="800080"/>
          <w:sz w:val="30"/>
          <w:szCs w:val="30"/>
          <w:rtl/>
        </w:rPr>
        <w:t>.</w:t>
      </w:r>
    </w:p>
    <w:p w:rsidR="00C84DB5" w:rsidRPr="00C84DB5" w:rsidRDefault="00C84DB5" w:rsidP="00C84DB5">
      <w:pPr>
        <w:bidi/>
        <w:spacing w:after="0" w:line="240" w:lineRule="auto"/>
        <w:rPr>
          <w:color w:val="800080"/>
          <w:sz w:val="28"/>
          <w:szCs w:val="28"/>
          <w:rtl/>
          <w:lang w:bidi="ar-DZ"/>
        </w:rPr>
      </w:pPr>
    </w:p>
    <w:p w:rsidR="002300BC" w:rsidRPr="001C7480" w:rsidRDefault="002300BC" w:rsidP="001C7480">
      <w:pPr>
        <w:bidi/>
        <w:spacing w:after="0" w:line="240" w:lineRule="auto"/>
        <w:rPr>
          <w:rFonts w:ascii="Times New Roman" w:hAnsi="Times New Roman" w:cs="Times New Roman"/>
          <w:color w:val="FF00FF"/>
          <w:sz w:val="30"/>
          <w:szCs w:val="30"/>
          <w:u w:val="single"/>
          <w:rtl/>
        </w:rPr>
      </w:pPr>
      <w:r w:rsidRPr="001C7480">
        <w:rPr>
          <w:rFonts w:ascii="Times New Roman" w:hAnsi="Times New Roman" w:cs="Times New Roman"/>
          <w:color w:val="FF00FF"/>
          <w:sz w:val="30"/>
          <w:szCs w:val="30"/>
          <w:u w:val="single"/>
          <w:rtl/>
        </w:rPr>
        <w:t xml:space="preserve">6 ـ 5 ـ 2 ـ   عبارة التوتر الكهربائي بين طرفي الوشيعة  </w:t>
      </w:r>
      <w:r w:rsidRPr="001C7480">
        <w:rPr>
          <w:rFonts w:ascii="Times New Roman" w:hAnsi="Times New Roman" w:cs="Times New Roman"/>
          <w:color w:val="FF00FF"/>
          <w:sz w:val="30"/>
          <w:szCs w:val="30"/>
          <w:u w:val="single"/>
        </w:rPr>
        <w:t>(</w:t>
      </w:r>
      <w:r w:rsidR="001C7480" w:rsidRPr="001C7480">
        <w:rPr>
          <w:rFonts w:ascii="Times New Roman" w:hAnsi="Times New Roman" w:cs="Times New Roman"/>
          <w:color w:val="FF00FF"/>
          <w:position w:val="-12"/>
          <w:sz w:val="30"/>
          <w:szCs w:val="30"/>
          <w:u w:val="single"/>
        </w:rPr>
        <w:object w:dxaOrig="380" w:dyaOrig="360">
          <v:shape id="_x0000_i1067" type="#_x0000_t75" style="width:18.8pt;height:18.15pt" o:ole="">
            <v:imagedata r:id="rId122" o:title=""/>
          </v:shape>
          <o:OLEObject Type="Embed" ProgID="Equation.DSMT4" ShapeID="_x0000_i1067" DrawAspect="Content" ObjectID="_1408229680" r:id="rId123"/>
        </w:object>
      </w:r>
      <w:r w:rsidRPr="001C7480">
        <w:rPr>
          <w:rFonts w:ascii="Times New Roman" w:hAnsi="Times New Roman" w:cs="Times New Roman"/>
          <w:color w:val="FF00FF"/>
          <w:sz w:val="30"/>
          <w:szCs w:val="30"/>
          <w:u w:val="single"/>
        </w:rPr>
        <w:t xml:space="preserve"> )</w:t>
      </w:r>
      <w:r w:rsidRPr="001C7480">
        <w:rPr>
          <w:rFonts w:ascii="Times New Roman" w:hAnsi="Times New Roman" w:cs="Times New Roman"/>
          <w:color w:val="FF00FF"/>
          <w:sz w:val="30"/>
          <w:szCs w:val="30"/>
          <w:u w:val="single"/>
          <w:rtl/>
        </w:rPr>
        <w:t>:</w:t>
      </w:r>
    </w:p>
    <w:p w:rsidR="002300BC" w:rsidRPr="00B07E90" w:rsidRDefault="002300BC" w:rsidP="002300BC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u w:val="single"/>
          <w:rtl/>
          <w:lang w:eastAsia="en-US"/>
        </w:rPr>
      </w:pPr>
      <w:r w:rsidRPr="00B07E90">
        <w:rPr>
          <w:rFonts w:ascii="MS Reference Sans Serif" w:hAnsi="MS Reference Sans Serif" w:cs="Boahmed Alhour"/>
          <w:sz w:val="28"/>
          <w:szCs w:val="28"/>
          <w:highlight w:val="lightGray"/>
          <w:u w:val="single"/>
          <w:rtl/>
          <w:lang w:eastAsia="en-US"/>
        </w:rPr>
        <w:t>أ ـ عند غلق القاطعة :</w:t>
      </w:r>
      <w:r w:rsidRPr="00B07E90">
        <w:rPr>
          <w:rFonts w:ascii="MS Reference Sans Serif" w:hAnsi="MS Reference Sans Serif" w:cs="Boahmed Alhour"/>
          <w:sz w:val="28"/>
          <w:szCs w:val="28"/>
          <w:u w:val="single"/>
          <w:rtl/>
          <w:lang w:eastAsia="en-US"/>
        </w:rPr>
        <w:t xml:space="preserve"> </w:t>
      </w:r>
    </w:p>
    <w:p w:rsidR="00402601" w:rsidRDefault="00CD6751" w:rsidP="0072638A">
      <w:pPr>
        <w:tabs>
          <w:tab w:val="left" w:pos="904"/>
          <w:tab w:val="left" w:pos="3139"/>
          <w:tab w:val="left" w:pos="402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w:drawing>
          <wp:anchor distT="0" distB="0" distL="114300" distR="114300" simplePos="0" relativeHeight="251732992" behindDoc="0" locked="0" layoutInCell="1" allowOverlap="1" wp14:anchorId="0C618BBD" wp14:editId="153A892F">
            <wp:simplePos x="0" y="0"/>
            <wp:positionH relativeFrom="column">
              <wp:posOffset>-20707</wp:posOffset>
            </wp:positionH>
            <wp:positionV relativeFrom="paragraph">
              <wp:posOffset>353861</wp:posOffset>
            </wp:positionV>
            <wp:extent cx="3572565" cy="2186608"/>
            <wp:effectExtent l="19050" t="19050" r="27885" b="23192"/>
            <wp:wrapNone/>
            <wp:docPr id="4" name="Image 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2565" cy="2186608"/>
                    </a:xfrm>
                    <a:prstGeom prst="rect">
                      <a:avLst/>
                    </a:prstGeom>
                    <a:ln cmpd="sng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لدينا </w:t>
      </w:r>
      <w:r w:rsidR="00402601">
        <w:rPr>
          <w:rFonts w:ascii="MS Reference Sans Serif" w:hAnsi="MS Reference Sans Serif" w:hint="cs"/>
          <w:sz w:val="28"/>
          <w:szCs w:val="28"/>
          <w:rtl/>
        </w:rPr>
        <w:t>:</w: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ab/>
      </w:r>
      <w:r w:rsidR="001C7480" w:rsidRPr="002B5BA5">
        <w:rPr>
          <w:rFonts w:ascii="MS Reference Sans Serif" w:hAnsi="MS Reference Sans Serif"/>
          <w:position w:val="-24"/>
          <w:sz w:val="28"/>
          <w:szCs w:val="28"/>
        </w:rPr>
        <w:object w:dxaOrig="1660" w:dyaOrig="620">
          <v:shape id="_x0000_i1068" type="#_x0000_t75" style="width:83.05pt;height:31.15pt" o:ole="">
            <v:imagedata r:id="rId125" o:title=""/>
          </v:shape>
          <o:OLEObject Type="Embed" ProgID="Equation.DSMT4" ShapeID="_x0000_i1068" DrawAspect="Content" ObjectID="_1408229681" r:id="rId126"/>
        </w:object>
      </w:r>
      <w:r w:rsidR="0072638A">
        <w:rPr>
          <w:rFonts w:ascii="MS Reference Sans Serif" w:hAnsi="MS Reference Sans Serif"/>
          <w:sz w:val="28"/>
          <w:szCs w:val="28"/>
          <w:rtl/>
        </w:rPr>
        <w:t>،</w:t>
      </w:r>
      <w:r w:rsidR="0072638A">
        <w:rPr>
          <w:rFonts w:ascii="MS Reference Sans Serif" w:hAnsi="MS Reference Sans Serif" w:hint="cs"/>
          <w:sz w:val="28"/>
          <w:szCs w:val="28"/>
          <w:rtl/>
        </w:rPr>
        <w:t xml:space="preserve"> حيث </w:t>
      </w:r>
      <w:r w:rsidR="0072638A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1760" w:dyaOrig="660">
          <v:shape id="_x0000_i1069" type="#_x0000_t75" style="width:88.2pt;height:33.1pt" o:ole="">
            <v:imagedata r:id="rId127" o:title=""/>
          </v:shape>
          <o:OLEObject Type="Embed" ProgID="Equation.DSMT4" ShapeID="_x0000_i1069" DrawAspect="Content" ObjectID="_1408229682" r:id="rId128"/>
        </w:objec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  </w:t>
      </w:r>
    </w:p>
    <w:p w:rsidR="002300BC" w:rsidRPr="002B5BA5" w:rsidRDefault="004A4D58" w:rsidP="00402601">
      <w:pPr>
        <w:tabs>
          <w:tab w:val="left" w:pos="904"/>
          <w:tab w:val="left" w:pos="3139"/>
          <w:tab w:val="left" w:pos="402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01AD9A68" wp14:editId="7C094272">
                <wp:simplePos x="0" y="0"/>
                <wp:positionH relativeFrom="column">
                  <wp:posOffset>-33655</wp:posOffset>
                </wp:positionH>
                <wp:positionV relativeFrom="paragraph">
                  <wp:posOffset>104140</wp:posOffset>
                </wp:positionV>
                <wp:extent cx="568325" cy="1842135"/>
                <wp:effectExtent l="4445" t="0" r="0" b="0"/>
                <wp:wrapNone/>
                <wp:docPr id="26" name="Group 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8325" cy="1842135"/>
                          <a:chOff x="971" y="11142"/>
                          <a:chExt cx="895" cy="2901"/>
                        </a:xfrm>
                      </wpg:grpSpPr>
                      <wps:wsp>
                        <wps:cNvPr id="27" name="Text Box 925"/>
                        <wps:cNvSpPr txBox="1">
                          <a:spLocks noChangeArrowheads="1"/>
                        </wps:cNvSpPr>
                        <wps:spPr bwMode="auto">
                          <a:xfrm>
                            <a:off x="971" y="12938"/>
                            <a:ext cx="895" cy="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Default="00560D30">
                              <w:r w:rsidRPr="00560D30">
                                <w:rPr>
                                  <w:position w:val="-30"/>
                                </w:rPr>
                                <w:object w:dxaOrig="580" w:dyaOrig="680">
                                  <v:shape id="_x0000_i1113" type="#_x0000_t75" style="width:30.5pt;height:36.3pt" o:ole="">
                                    <v:imagedata r:id="rId129" o:title=""/>
                                  </v:shape>
                                  <o:OLEObject Type="Embed" ProgID="Equation.DSMT4" ShapeID="_x0000_i1113" DrawAspect="Content" ObjectID="_1408229726" r:id="rId1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" name="Text Box 926"/>
                        <wps:cNvSpPr txBox="1">
                          <a:spLocks noChangeArrowheads="1"/>
                        </wps:cNvSpPr>
                        <wps:spPr bwMode="auto">
                          <a:xfrm>
                            <a:off x="1238" y="11142"/>
                            <a:ext cx="443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Default="00A24543">
                              <w:r w:rsidRPr="002B0E8F">
                                <w:rPr>
                                  <w:position w:val="-4"/>
                                </w:rPr>
                                <w:object w:dxaOrig="260" w:dyaOrig="260">
                                  <v:shape id="_x0000_i1114" type="#_x0000_t75" style="width:13.6pt;height:17.5pt" o:ole="">
                                    <v:imagedata r:id="rId131" o:title=""/>
                                  </v:shape>
                                  <o:OLEObject Type="Embed" ProgID="Equation.DSMT4" ShapeID="_x0000_i1114" DrawAspect="Content" ObjectID="_1408229727" r:id="rId13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7" o:spid="_x0000_s1248" style="position:absolute;left:0;text-align:left;margin-left:-2.65pt;margin-top:8.2pt;width:44.75pt;height:145.05pt;z-index:251736064" coordorigin="971,11142" coordsize="895,29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">
                <v:shape id="Text Box 925" o:spid="_x0000_s1249" type="#_x0000_t202" style="position:absolute;left:971;top:12938;width:895;height:11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      <v:textbox style="mso-fit-shape-to-text:t">
                    <w:txbxContent>
                      <w:p w:rsidR="00A24543" w:rsidRDefault="00560D30">
                        <w:r w:rsidRPr="00560D30">
                          <w:rPr>
                            <w:position w:val="-30"/>
                          </w:rPr>
                          <w:object w:dxaOrig="580" w:dyaOrig="680">
                            <v:shape id="_x0000_i1113" type="#_x0000_t75" style="width:30.5pt;height:36.3pt" o:ole="">
                              <v:imagedata r:id="rId129" o:title=""/>
                            </v:shape>
                            <o:OLEObject Type="Embed" ProgID="Equation.DSMT4" ShapeID="_x0000_i1113" DrawAspect="Content" ObjectID="_1408229726" r:id="rId133"/>
                          </w:object>
                        </w:r>
                      </w:p>
                    </w:txbxContent>
                  </v:textbox>
                </v:shape>
                <v:shape id="Text Box 926" o:spid="_x0000_s1250" type="#_x0000_t202" style="position:absolute;left:1238;top:11142;width:443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A24543" w:rsidRDefault="00A24543">
                        <w:r w:rsidRPr="002B0E8F">
                          <w:rPr>
                            <w:position w:val="-4"/>
                          </w:rPr>
                          <w:object w:dxaOrig="260" w:dyaOrig="260">
                            <v:shape id="_x0000_i1114" type="#_x0000_t75" style="width:13.6pt;height:17.5pt" o:ole="">
                              <v:imagedata r:id="rId131" o:title=""/>
                            </v:shape>
                            <o:OLEObject Type="Embed" ProgID="Equation.DSMT4" ShapeID="_x0000_i1114" DrawAspect="Content" ObjectID="_1408229727" r:id="rId13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02601">
        <w:rPr>
          <w:rFonts w:ascii="MS Reference Sans Serif" w:hAnsi="MS Reference Sans Serif" w:hint="cs"/>
          <w:sz w:val="28"/>
          <w:szCs w:val="28"/>
          <w:rtl/>
        </w:rPr>
        <w:t>بالاشتقاق</w: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   </w:t>
      </w:r>
      <w:r w:rsidR="00402601">
        <w:rPr>
          <w:rFonts w:ascii="MS Reference Sans Serif" w:hAnsi="MS Reference Sans Serif" w:hint="cs"/>
          <w:sz w:val="28"/>
          <w:szCs w:val="28"/>
          <w:rtl/>
        </w:rPr>
        <w:t xml:space="preserve">نجد: </w: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 </w:t>
      </w:r>
      <w:r w:rsidR="001C7480" w:rsidRPr="002B5BA5">
        <w:rPr>
          <w:rFonts w:ascii="MS Reference Sans Serif" w:hAnsi="MS Reference Sans Serif"/>
          <w:position w:val="-24"/>
          <w:sz w:val="28"/>
          <w:szCs w:val="28"/>
        </w:rPr>
        <w:object w:dxaOrig="1180" w:dyaOrig="660">
          <v:shape id="_x0000_i1070" type="#_x0000_t75" style="width:59.7pt;height:33.1pt" o:ole="">
            <v:imagedata r:id="rId135" o:title=""/>
          </v:shape>
          <o:OLEObject Type="Embed" ProgID="Equation.DSMT4" ShapeID="_x0000_i1070" DrawAspect="Content" ObjectID="_1408229683" r:id="rId136"/>
        </w:object>
      </w:r>
    </w:p>
    <w:p w:rsidR="002300BC" w:rsidRPr="002B5BA5" w:rsidRDefault="002300BC" w:rsidP="002300BC">
      <w:pPr>
        <w:tabs>
          <w:tab w:val="left" w:pos="904"/>
          <w:tab w:val="left" w:pos="3139"/>
          <w:tab w:val="left" w:pos="402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</w:p>
    <w:p w:rsidR="002300BC" w:rsidRDefault="0072638A" w:rsidP="002300BC">
      <w:pPr>
        <w:tabs>
          <w:tab w:val="left" w:pos="4024"/>
        </w:tabs>
        <w:bidi/>
        <w:spacing w:after="0" w:line="240" w:lineRule="auto"/>
        <w:rPr>
          <w:rFonts w:ascii="MS Reference Sans Serif" w:hAnsi="MS Reference Sans Serif"/>
          <w:position w:val="-24"/>
          <w:sz w:val="28"/>
          <w:szCs w:val="28"/>
          <w:rtl/>
          <w:lang w:bidi="ar-DZ"/>
        </w:rPr>
      </w:pPr>
      <w:r>
        <w:rPr>
          <w:rFonts w:ascii="MS Reference Sans Serif" w:hAnsi="MS Reference Sans Serif" w:hint="cs"/>
          <w:sz w:val="28"/>
          <w:szCs w:val="28"/>
          <w:rtl/>
        </w:rPr>
        <w:t>بالتعويض:</w: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   </w:t>
      </w:r>
      <w:r w:rsidR="00402601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3140" w:dyaOrig="660">
          <v:shape id="_x0000_i1071" type="#_x0000_t75" style="width:156.3pt;height:33.1pt" o:ole="">
            <v:imagedata r:id="rId137" o:title=""/>
          </v:shape>
          <o:OLEObject Type="Embed" ProgID="Equation.DSMT4" ShapeID="_x0000_i1071" DrawAspect="Content" ObjectID="_1408229684" r:id="rId138"/>
        </w:object>
      </w:r>
    </w:p>
    <w:p w:rsidR="00402601" w:rsidRPr="002B5BA5" w:rsidRDefault="00402601" w:rsidP="00402601">
      <w:pPr>
        <w:tabs>
          <w:tab w:val="left" w:pos="402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>
        <w:rPr>
          <w:rFonts w:hint="cs"/>
          <w:rtl/>
        </w:rPr>
        <w:t xml:space="preserve"> ومنه     </w:t>
      </w:r>
      <w:r w:rsidRPr="00FD1449">
        <w:rPr>
          <w:position w:val="-24"/>
        </w:rPr>
        <w:object w:dxaOrig="2799" w:dyaOrig="660">
          <v:shape id="_x0000_i1072" type="#_x0000_t75" style="width:140.1pt;height:33.1pt" o:ole="">
            <v:imagedata r:id="rId139" o:title=""/>
          </v:shape>
          <o:OLEObject Type="Embed" ProgID="Equation.DSMT4" ShapeID="_x0000_i1072" DrawAspect="Content" ObjectID="_1408229685" r:id="rId140"/>
        </w:object>
      </w:r>
    </w:p>
    <w:p w:rsidR="002300BC" w:rsidRDefault="00402601" w:rsidP="000F10DF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 w:hint="cs"/>
          <w:sz w:val="28"/>
          <w:szCs w:val="28"/>
          <w:rtl/>
          <w:lang w:bidi="ar-DZ"/>
        </w:rPr>
        <w:t>اي:</w:t>
      </w:r>
    </w:p>
    <w:p w:rsidR="001C7480" w:rsidRDefault="004A4D58" w:rsidP="001C7480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0A47183D" wp14:editId="64799A20">
                <wp:simplePos x="0" y="0"/>
                <wp:positionH relativeFrom="column">
                  <wp:posOffset>4800600</wp:posOffset>
                </wp:positionH>
                <wp:positionV relativeFrom="paragraph">
                  <wp:posOffset>91440</wp:posOffset>
                </wp:positionV>
                <wp:extent cx="1776095" cy="457200"/>
                <wp:effectExtent l="9525" t="5715" r="5080" b="13335"/>
                <wp:wrapNone/>
                <wp:docPr id="25" name="Rectangl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76095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5" o:spid="_x0000_s1026" style="position:absolute;left:0;text-align:left;margin-left:378pt;margin-top:7.2pt;width:139.85pt;height:36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" filled="f"/>
            </w:pict>
          </mc:Fallback>
        </mc:AlternateContent>
      </w:r>
      <w:r>
        <w:rPr>
          <w:rFonts w:ascii="MS Reference Sans Serif" w:hAnsi="MS Reference Sans Serif"/>
          <w:noProof/>
          <w:sz w:val="28"/>
          <w:szCs w:val="28"/>
          <w:rtl/>
        </w:rPr>
        <w:pict>
          <v:shape id="_x0000_s1238" type="#_x0000_t75" style="position:absolute;left:0;text-align:left;margin-left:383.85pt;margin-top:7.2pt;width:134pt;height:33pt;z-index:251635712;mso-position-horizontal-relative:text;mso-position-vertical-relative:text">
            <v:imagedata r:id="rId141" o:title=""/>
            <w10:wrap type="square" side="left"/>
          </v:shape>
          <o:OLEObject Type="Embed" ProgID="Equation.DSMT4" ShapeID="_x0000_s1238" DrawAspect="Content" ObjectID="_1408229717" r:id="rId142"/>
        </w:pict>
      </w:r>
    </w:p>
    <w:p w:rsidR="001C7480" w:rsidRDefault="001C7480" w:rsidP="001C7480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1C7480" w:rsidRPr="002B5BA5" w:rsidRDefault="001C7480" w:rsidP="001C7480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A43A28" w:rsidRPr="000F10DF" w:rsidRDefault="000F10DF" w:rsidP="000F10DF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rtl/>
          <w:lang w:eastAsia="en-US"/>
        </w:rPr>
      </w:pPr>
      <w:r w:rsidRPr="000F10DF">
        <w:rPr>
          <w:rFonts w:ascii="MS Reference Sans Serif" w:hAnsi="MS Reference Sans Serif" w:cs="Boahmed Alhour" w:hint="cs"/>
          <w:sz w:val="28"/>
          <w:szCs w:val="28"/>
          <w:u w:val="single"/>
          <w:rtl/>
          <w:lang w:eastAsia="en-US"/>
        </w:rPr>
        <w:t xml:space="preserve"> </w:t>
      </w:r>
      <w:r w:rsidRPr="000F10DF">
        <w:rPr>
          <w:rFonts w:ascii="MS Reference Sans Serif" w:hAnsi="MS Reference Sans Serif" w:cs="Boahmed Alhour" w:hint="cs"/>
          <w:sz w:val="28"/>
          <w:szCs w:val="28"/>
          <w:rtl/>
          <w:lang w:eastAsia="en-US"/>
        </w:rPr>
        <w:t>في حالة وشيعة صافية</w:t>
      </w:r>
      <w:r>
        <w:rPr>
          <w:rFonts w:ascii="MS Reference Sans Serif" w:hAnsi="MS Reference Sans Serif" w:cs="Boahmed Alhour" w:hint="cs"/>
          <w:sz w:val="28"/>
          <w:szCs w:val="28"/>
          <w:rtl/>
          <w:lang w:eastAsia="en-US"/>
        </w:rPr>
        <w:t xml:space="preserve"> : </w:t>
      </w:r>
      <w:r w:rsidRPr="000F10DF">
        <w:rPr>
          <w:rFonts w:ascii="MS Reference Sans Serif" w:hAnsi="MS Reference Sans Serif" w:hint="cs"/>
          <w:sz w:val="28"/>
          <w:szCs w:val="28"/>
          <w:rtl/>
        </w:rPr>
        <w:t>نضع</w:t>
      </w:r>
      <w:r>
        <w:rPr>
          <w:rFonts w:ascii="MS Reference Sans Serif" w:hAnsi="MS Reference Sans Serif" w:cs="Boahmed Alhour" w:hint="cs"/>
          <w:sz w:val="28"/>
          <w:szCs w:val="28"/>
          <w:rtl/>
          <w:lang w:eastAsia="en-US"/>
        </w:rPr>
        <w:t xml:space="preserve"> </w:t>
      </w:r>
      <w:r w:rsidRPr="00216E89">
        <w:rPr>
          <w:position w:val="-6"/>
        </w:rPr>
        <w:object w:dxaOrig="560" w:dyaOrig="279">
          <v:shape id="_x0000_i1073" type="#_x0000_t75" style="width:27.9pt;height:14.25pt" o:ole="">
            <v:imagedata r:id="rId143" o:title=""/>
          </v:shape>
          <o:OLEObject Type="Embed" ProgID="Equation.DSMT4" ShapeID="_x0000_i1073" DrawAspect="Content" ObjectID="_1408229686" r:id="rId144"/>
        </w:object>
      </w:r>
    </w:p>
    <w:p w:rsidR="00A43A28" w:rsidRDefault="000F10DF" w:rsidP="00EC00A8">
      <w:pPr>
        <w:bidi/>
        <w:spacing w:after="0" w:line="240" w:lineRule="auto"/>
        <w:rPr>
          <w:position w:val="-12"/>
        </w:rPr>
      </w:pPr>
      <w:r w:rsidRPr="000F10DF">
        <w:rPr>
          <w:rFonts w:ascii="MS Reference Sans Serif" w:hAnsi="MS Reference Sans Serif" w:hint="cs"/>
          <w:sz w:val="28"/>
          <w:szCs w:val="28"/>
          <w:rtl/>
        </w:rPr>
        <w:t xml:space="preserve">في </w:t>
      </w:r>
      <w:r w:rsidR="00EC00A8">
        <w:rPr>
          <w:rFonts w:ascii="MS Reference Sans Serif" w:hAnsi="MS Reference Sans Serif" w:hint="cs"/>
          <w:sz w:val="28"/>
          <w:szCs w:val="28"/>
          <w:rtl/>
        </w:rPr>
        <w:t xml:space="preserve">عبارة </w:t>
      </w:r>
      <w:r w:rsidR="00EC00A8" w:rsidRPr="00216E89">
        <w:rPr>
          <w:position w:val="-12"/>
        </w:rPr>
        <w:object w:dxaOrig="360" w:dyaOrig="360">
          <v:shape id="_x0000_i1074" type="#_x0000_t75" style="width:18.15pt;height:18.15pt" o:ole="">
            <v:imagedata r:id="rId145" o:title=""/>
          </v:shape>
          <o:OLEObject Type="Embed" ProgID="Equation.DSMT4" ShapeID="_x0000_i1074" DrawAspect="Content" ObjectID="_1408229687" r:id="rId146"/>
        </w:object>
      </w:r>
      <w:r w:rsidR="00C40ACB">
        <w:rPr>
          <w:rFonts w:hint="cs"/>
          <w:rtl/>
        </w:rPr>
        <w:t xml:space="preserve"> </w:t>
      </w:r>
      <w:r w:rsidR="00EC00A8">
        <w:rPr>
          <w:rFonts w:ascii="MS Reference Sans Serif" w:hAnsi="MS Reference Sans Serif" w:hint="cs"/>
          <w:sz w:val="28"/>
          <w:szCs w:val="28"/>
          <w:rtl/>
        </w:rPr>
        <w:t>الأخيرة</w:t>
      </w:r>
      <w:r w:rsidRPr="000F10DF">
        <w:rPr>
          <w:rFonts w:ascii="MS Reference Sans Serif" w:hAnsi="MS Reference Sans Serif" w:hint="cs"/>
          <w:sz w:val="28"/>
          <w:szCs w:val="28"/>
          <w:rtl/>
        </w:rPr>
        <w:t xml:space="preserve"> فنجد :</w:t>
      </w:r>
      <w:r>
        <w:rPr>
          <w:rFonts w:ascii="MS Reference Sans Serif" w:hAnsi="MS Reference Sans Serif" w:hint="cs"/>
          <w:sz w:val="28"/>
          <w:szCs w:val="28"/>
          <w:rtl/>
        </w:rPr>
        <w:t xml:space="preserve">    </w:t>
      </w:r>
      <w:r w:rsidRPr="000F10DF">
        <w:t xml:space="preserve"> </w:t>
      </w:r>
      <w:r w:rsidRPr="00216E89">
        <w:rPr>
          <w:position w:val="-12"/>
        </w:rPr>
        <w:object w:dxaOrig="1260" w:dyaOrig="540">
          <v:shape id="_x0000_i1075" type="#_x0000_t75" style="width:63.55pt;height:27.25pt" o:ole="">
            <v:imagedata r:id="rId147" o:title=""/>
          </v:shape>
          <o:OLEObject Type="Embed" ProgID="Equation.DSMT4" ShapeID="_x0000_i1075" DrawAspect="Content" ObjectID="_1408229688" r:id="rId148"/>
        </w:object>
      </w:r>
    </w:p>
    <w:p w:rsidR="00642668" w:rsidRPr="000F10DF" w:rsidRDefault="00642668" w:rsidP="00642668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</w:p>
    <w:p w:rsidR="00D76251" w:rsidRDefault="00D76251" w:rsidP="00D76251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yellow"/>
          <w:u w:val="single"/>
          <w:rtl/>
          <w:lang w:eastAsia="en-US"/>
        </w:rPr>
      </w:pPr>
    </w:p>
    <w:p w:rsidR="001C7480" w:rsidRPr="00B07E90" w:rsidRDefault="00A24543" w:rsidP="00A43A28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lightGray"/>
          <w:u w:val="single"/>
          <w:rtl/>
          <w:lang w:eastAsia="en-US"/>
        </w:rPr>
      </w:pPr>
      <w:r>
        <w:rPr>
          <w:rFonts w:ascii="MS Reference Sans Serif" w:hAnsi="MS Reference Sans Serif" w:cs="Boahmed Alhour"/>
          <w:noProof/>
          <w:sz w:val="28"/>
          <w:szCs w:val="28"/>
          <w:u w:val="single"/>
          <w:rtl/>
          <w:lang w:val="en-US" w:eastAsia="en-US"/>
        </w:rPr>
        <w:lastRenderedPageBreak/>
        <w:drawing>
          <wp:anchor distT="0" distB="0" distL="114300" distR="114300" simplePos="0" relativeHeight="251738112" behindDoc="0" locked="0" layoutInCell="1" allowOverlap="1" wp14:anchorId="281A9FC8" wp14:editId="2070938D">
            <wp:simplePos x="0" y="0"/>
            <wp:positionH relativeFrom="column">
              <wp:posOffset>-20707</wp:posOffset>
            </wp:positionH>
            <wp:positionV relativeFrom="paragraph">
              <wp:posOffset>-70402</wp:posOffset>
            </wp:positionV>
            <wp:extent cx="3542527" cy="2102623"/>
            <wp:effectExtent l="19050" t="19050" r="19823" b="11927"/>
            <wp:wrapNone/>
            <wp:docPr id="9" name="Image 8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42527" cy="2102623"/>
                    </a:xfrm>
                    <a:prstGeom prst="rect">
                      <a:avLst/>
                    </a:prstGeom>
                    <a:ln cmpd="sng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2300BC" w:rsidRPr="00B07E90">
        <w:rPr>
          <w:rFonts w:ascii="MS Reference Sans Serif" w:hAnsi="MS Reference Sans Serif" w:cs="Boahmed Alhour"/>
          <w:sz w:val="28"/>
          <w:szCs w:val="28"/>
          <w:highlight w:val="lightGray"/>
          <w:u w:val="single"/>
          <w:rtl/>
          <w:lang w:eastAsia="en-US"/>
        </w:rPr>
        <w:t>ب ـ عند  فتح القاطعة :</w:t>
      </w:r>
    </w:p>
    <w:p w:rsidR="0072638A" w:rsidRDefault="002300BC" w:rsidP="0072638A">
      <w:pPr>
        <w:tabs>
          <w:tab w:val="left" w:pos="904"/>
          <w:tab w:val="left" w:pos="3139"/>
          <w:tab w:val="left" w:pos="402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 w:rsidRPr="002B5BA5">
        <w:rPr>
          <w:rFonts w:ascii="MS Reference Sans Serif" w:hAnsi="MS Reference Sans Serif"/>
          <w:sz w:val="28"/>
          <w:szCs w:val="28"/>
          <w:rtl/>
        </w:rPr>
        <w:t xml:space="preserve">لدينا </w:t>
      </w:r>
      <w:r w:rsidR="0072638A">
        <w:rPr>
          <w:rFonts w:ascii="MS Reference Sans Serif" w:hAnsi="MS Reference Sans Serif" w:hint="cs"/>
          <w:sz w:val="28"/>
          <w:szCs w:val="28"/>
          <w:rtl/>
        </w:rPr>
        <w:t xml:space="preserve"> </w:t>
      </w:r>
      <w:r w:rsidR="001C7480" w:rsidRPr="002B5BA5">
        <w:rPr>
          <w:rFonts w:ascii="MS Reference Sans Serif" w:hAnsi="MS Reference Sans Serif"/>
          <w:position w:val="-24"/>
          <w:sz w:val="28"/>
          <w:szCs w:val="28"/>
        </w:rPr>
        <w:object w:dxaOrig="1660" w:dyaOrig="620">
          <v:shape id="_x0000_i1076" type="#_x0000_t75" style="width:83.05pt;height:31.15pt" o:ole="">
            <v:imagedata r:id="rId150" o:title=""/>
          </v:shape>
          <o:OLEObject Type="Embed" ProgID="Equation.DSMT4" ShapeID="_x0000_i1076" DrawAspect="Content" ObjectID="_1408229689" r:id="rId151"/>
        </w:object>
      </w:r>
      <w:r w:rsidR="0072638A">
        <w:rPr>
          <w:rFonts w:ascii="MS Reference Sans Serif" w:hAnsi="MS Reference Sans Serif" w:hint="cs"/>
          <w:position w:val="-24"/>
          <w:sz w:val="28"/>
          <w:szCs w:val="28"/>
          <w:rtl/>
        </w:rPr>
        <w:t xml:space="preserve"> </w: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، </w:t>
      </w:r>
      <w:r w:rsidR="0072638A">
        <w:rPr>
          <w:rFonts w:ascii="MS Reference Sans Serif" w:hAnsi="MS Reference Sans Serif" w:hint="cs"/>
          <w:sz w:val="28"/>
          <w:szCs w:val="28"/>
          <w:rtl/>
        </w:rPr>
        <w:t>حيث</w:t>
      </w:r>
      <w:r w:rsidR="0072638A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1160" w:dyaOrig="660">
          <v:shape id="_x0000_i1077" type="#_x0000_t75" style="width:57.75pt;height:33.1pt" o:ole="">
            <v:imagedata r:id="rId152" o:title=""/>
          </v:shape>
          <o:OLEObject Type="Embed" ProgID="Equation.DSMT4" ShapeID="_x0000_i1077" DrawAspect="Content" ObjectID="_1408229690" r:id="rId153"/>
        </w:objec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  </w:t>
      </w:r>
    </w:p>
    <w:p w:rsidR="002300BC" w:rsidRPr="002B5BA5" w:rsidRDefault="0072638A" w:rsidP="0072638A">
      <w:pPr>
        <w:tabs>
          <w:tab w:val="left" w:pos="904"/>
          <w:tab w:val="left" w:pos="3139"/>
          <w:tab w:val="left" w:pos="402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>
        <w:rPr>
          <w:rFonts w:ascii="MS Reference Sans Serif" w:hAnsi="MS Reference Sans Serif" w:hint="cs"/>
          <w:sz w:val="28"/>
          <w:szCs w:val="28"/>
          <w:rtl/>
        </w:rPr>
        <w:t>بالاشتقاق</w: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   </w:t>
      </w:r>
      <w:r>
        <w:rPr>
          <w:rFonts w:ascii="MS Reference Sans Serif" w:hAnsi="MS Reference Sans Serif" w:hint="cs"/>
          <w:sz w:val="28"/>
          <w:szCs w:val="28"/>
          <w:rtl/>
        </w:rPr>
        <w:t xml:space="preserve">نجد: </w: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 </w: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  </w:t>
      </w:r>
      <w:r w:rsidR="001C7480" w:rsidRPr="002B5BA5">
        <w:rPr>
          <w:rFonts w:ascii="MS Reference Sans Serif" w:hAnsi="MS Reference Sans Serif"/>
          <w:position w:val="-24"/>
          <w:sz w:val="28"/>
          <w:szCs w:val="28"/>
        </w:rPr>
        <w:object w:dxaOrig="1359" w:dyaOrig="660">
          <v:shape id="_x0000_i1078" type="#_x0000_t75" style="width:68.1pt;height:33.1pt" o:ole="">
            <v:imagedata r:id="rId154" o:title=""/>
          </v:shape>
          <o:OLEObject Type="Embed" ProgID="Equation.DSMT4" ShapeID="_x0000_i1078" DrawAspect="Content" ObjectID="_1408229691" r:id="rId155"/>
        </w:object>
      </w:r>
    </w:p>
    <w:p w:rsidR="00331778" w:rsidRDefault="004A4D58" w:rsidP="00486210">
      <w:pPr>
        <w:tabs>
          <w:tab w:val="left" w:pos="145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19D93E2C" wp14:editId="3E32EF6F">
                <wp:simplePos x="0" y="0"/>
                <wp:positionH relativeFrom="column">
                  <wp:posOffset>3627755</wp:posOffset>
                </wp:positionH>
                <wp:positionV relativeFrom="paragraph">
                  <wp:posOffset>163830</wp:posOffset>
                </wp:positionV>
                <wp:extent cx="1322705" cy="457200"/>
                <wp:effectExtent l="8255" t="11430" r="12065" b="7620"/>
                <wp:wrapNone/>
                <wp:docPr id="24" name="Rectangl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2705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6" o:spid="_x0000_s1026" style="position:absolute;left:0;text-align:left;margin-left:285.65pt;margin-top:12.9pt;width:104.15pt;height:36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" filled="f"/>
            </w:pict>
          </mc:Fallback>
        </mc:AlternateContent>
      </w:r>
      <w:r w:rsidR="0072638A">
        <w:rPr>
          <w:rFonts w:ascii="MS Reference Sans Serif" w:hAnsi="MS Reference Sans Serif" w:hint="cs"/>
          <w:sz w:val="28"/>
          <w:szCs w:val="28"/>
          <w:rtl/>
        </w:rPr>
        <w:t>بالتعويض:</w:t>
      </w:r>
      <w:r w:rsidR="0072638A" w:rsidRPr="002B5BA5">
        <w:rPr>
          <w:rFonts w:ascii="MS Reference Sans Serif" w:hAnsi="MS Reference Sans Serif"/>
          <w:sz w:val="28"/>
          <w:szCs w:val="28"/>
          <w:rtl/>
        </w:rPr>
        <w:t xml:space="preserve">   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              </w:t>
      </w:r>
    </w:p>
    <w:p w:rsidR="00486210" w:rsidRDefault="004A4D58" w:rsidP="00331778">
      <w:pPr>
        <w:tabs>
          <w:tab w:val="left" w:pos="145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position w:val="-24"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431839CF" wp14:editId="136E94CA">
                <wp:simplePos x="0" y="0"/>
                <wp:positionH relativeFrom="column">
                  <wp:posOffset>-96520</wp:posOffset>
                </wp:positionH>
                <wp:positionV relativeFrom="paragraph">
                  <wp:posOffset>178435</wp:posOffset>
                </wp:positionV>
                <wp:extent cx="531495" cy="515620"/>
                <wp:effectExtent l="0" t="0" r="3175" b="1270"/>
                <wp:wrapNone/>
                <wp:docPr id="23" name="Text Box 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515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60D30" w:rsidRDefault="00560D30">
                            <w:r w:rsidRPr="002B0E8F">
                              <w:rPr>
                                <w:position w:val="-30"/>
                              </w:rPr>
                              <w:object w:dxaOrig="840" w:dyaOrig="680">
                                <v:shape id="_x0000_i1115" type="#_x0000_t75" style="width:31.15pt;height:30.5pt" o:ole="">
                                  <v:imagedata r:id="rId156" o:title=""/>
                                </v:shape>
                                <o:OLEObject Type="Embed" ProgID="Equation.DSMT4" ShapeID="_x0000_i1115" DrawAspect="Content" ObjectID="_1408229728" r:id="rId15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8" o:spid="_x0000_s1251" type="#_x0000_t202" style="position:absolute;left:0;text-align:left;margin-left:-7.6pt;margin-top:14.05pt;width:41.85pt;height:40.6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o3PvQ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" filled="f" stroked="f">
                <v:textbox>
                  <w:txbxContent>
                    <w:p w:rsidR="00560D30" w:rsidRDefault="00560D30">
                      <w:r w:rsidRPr="002B0E8F">
                        <w:rPr>
                          <w:position w:val="-30"/>
                        </w:rPr>
                        <w:object w:dxaOrig="840" w:dyaOrig="680">
                          <v:shape id="_x0000_i1115" type="#_x0000_t75" style="width:31.15pt;height:30.5pt" o:ole="">
                            <v:imagedata r:id="rId156" o:title=""/>
                          </v:shape>
                          <o:OLEObject Type="Embed" ProgID="Equation.DSMT4" ShapeID="_x0000_i1115" DrawAspect="Content" ObjectID="_1408229728" r:id="rId1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31778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4700" w:dyaOrig="660">
          <v:shape id="_x0000_i1079" type="#_x0000_t75" style="width:235.45pt;height:33.1pt" o:ole="">
            <v:imagedata r:id="rId159" o:title=""/>
          </v:shape>
          <o:OLEObject Type="Embed" ProgID="Equation.DSMT4" ShapeID="_x0000_i1079" DrawAspect="Content" ObjectID="_1408229692" r:id="rId160"/>
        </w:objec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</w:p>
    <w:p w:rsidR="00505FCD" w:rsidRDefault="00505FCD" w:rsidP="00505FCD">
      <w:pPr>
        <w:tabs>
          <w:tab w:val="left" w:pos="145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505FCD" w:rsidRPr="000F10DF" w:rsidRDefault="00505FCD" w:rsidP="00505FCD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rtl/>
          <w:lang w:eastAsia="en-US"/>
        </w:rPr>
      </w:pPr>
      <w:r w:rsidRPr="000F10DF">
        <w:rPr>
          <w:rFonts w:ascii="MS Reference Sans Serif" w:hAnsi="MS Reference Sans Serif" w:cs="Boahmed Alhour" w:hint="cs"/>
          <w:sz w:val="28"/>
          <w:szCs w:val="28"/>
          <w:rtl/>
          <w:lang w:eastAsia="en-US"/>
        </w:rPr>
        <w:t>في حالة وشيعة صافية</w:t>
      </w:r>
      <w:r>
        <w:rPr>
          <w:rFonts w:ascii="MS Reference Sans Serif" w:hAnsi="MS Reference Sans Serif" w:cs="Boahmed Alhour" w:hint="cs"/>
          <w:sz w:val="28"/>
          <w:szCs w:val="28"/>
          <w:rtl/>
          <w:lang w:eastAsia="en-US"/>
        </w:rPr>
        <w:t xml:space="preserve"> : </w:t>
      </w:r>
      <w:r w:rsidRPr="000F10DF">
        <w:rPr>
          <w:rFonts w:ascii="MS Reference Sans Serif" w:hAnsi="MS Reference Sans Serif" w:hint="cs"/>
          <w:sz w:val="28"/>
          <w:szCs w:val="28"/>
          <w:rtl/>
        </w:rPr>
        <w:t>نضع</w:t>
      </w:r>
      <w:r>
        <w:rPr>
          <w:rFonts w:ascii="MS Reference Sans Serif" w:hAnsi="MS Reference Sans Serif" w:cs="Boahmed Alhour" w:hint="cs"/>
          <w:sz w:val="28"/>
          <w:szCs w:val="28"/>
          <w:rtl/>
          <w:lang w:eastAsia="en-US"/>
        </w:rPr>
        <w:t xml:space="preserve"> </w:t>
      </w:r>
      <w:r w:rsidRPr="00216E89">
        <w:rPr>
          <w:position w:val="-6"/>
        </w:rPr>
        <w:object w:dxaOrig="560" w:dyaOrig="279">
          <v:shape id="_x0000_i1080" type="#_x0000_t75" style="width:27.9pt;height:14.25pt" o:ole="">
            <v:imagedata r:id="rId143" o:title=""/>
          </v:shape>
          <o:OLEObject Type="Embed" ProgID="Equation.DSMT4" ShapeID="_x0000_i1080" DrawAspect="Content" ObjectID="_1408229693" r:id="rId161"/>
        </w:object>
      </w:r>
    </w:p>
    <w:p w:rsidR="002300BC" w:rsidRDefault="00505FCD" w:rsidP="00615870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 w:rsidRPr="000F10DF">
        <w:rPr>
          <w:rFonts w:ascii="MS Reference Sans Serif" w:hAnsi="MS Reference Sans Serif" w:hint="cs"/>
          <w:sz w:val="28"/>
          <w:szCs w:val="28"/>
          <w:rtl/>
        </w:rPr>
        <w:t xml:space="preserve">في </w:t>
      </w:r>
      <w:r w:rsidR="00EC00A8">
        <w:rPr>
          <w:rFonts w:ascii="MS Reference Sans Serif" w:hAnsi="MS Reference Sans Serif" w:hint="cs"/>
          <w:sz w:val="28"/>
          <w:szCs w:val="28"/>
          <w:rtl/>
        </w:rPr>
        <w:t xml:space="preserve">عبارة </w:t>
      </w:r>
      <w:r w:rsidR="00EC00A8" w:rsidRPr="00216E89">
        <w:rPr>
          <w:position w:val="-12"/>
        </w:rPr>
        <w:object w:dxaOrig="360" w:dyaOrig="360">
          <v:shape id="_x0000_i1081" type="#_x0000_t75" style="width:18.15pt;height:18.15pt" o:ole="">
            <v:imagedata r:id="rId145" o:title=""/>
          </v:shape>
          <o:OLEObject Type="Embed" ProgID="Equation.DSMT4" ShapeID="_x0000_i1081" DrawAspect="Content" ObjectID="_1408229694" r:id="rId162"/>
        </w:object>
      </w:r>
      <w:r w:rsidR="00C40ACB">
        <w:rPr>
          <w:rFonts w:hint="cs"/>
          <w:rtl/>
        </w:rPr>
        <w:t xml:space="preserve"> </w:t>
      </w:r>
      <w:r w:rsidR="00EC00A8">
        <w:rPr>
          <w:rFonts w:ascii="MS Reference Sans Serif" w:hAnsi="MS Reference Sans Serif" w:hint="cs"/>
          <w:sz w:val="28"/>
          <w:szCs w:val="28"/>
          <w:rtl/>
        </w:rPr>
        <w:t>الأخيرة</w:t>
      </w:r>
      <w:r w:rsidRPr="000F10DF">
        <w:rPr>
          <w:rFonts w:ascii="MS Reference Sans Serif" w:hAnsi="MS Reference Sans Serif" w:hint="cs"/>
          <w:sz w:val="28"/>
          <w:szCs w:val="28"/>
          <w:rtl/>
        </w:rPr>
        <w:t xml:space="preserve"> فنجد :</w:t>
      </w:r>
      <w:r>
        <w:rPr>
          <w:rFonts w:ascii="MS Reference Sans Serif" w:hAnsi="MS Reference Sans Serif" w:hint="cs"/>
          <w:sz w:val="28"/>
          <w:szCs w:val="28"/>
          <w:rtl/>
        </w:rPr>
        <w:t xml:space="preserve"> </w:t>
      </w:r>
      <w:r w:rsidRPr="00216E89">
        <w:rPr>
          <w:position w:val="-12"/>
        </w:rPr>
        <w:object w:dxaOrig="1420" w:dyaOrig="540">
          <v:shape id="_x0000_i1082" type="#_x0000_t75" style="width:71.35pt;height:27.25pt" o:ole="">
            <v:imagedata r:id="rId163" o:title=""/>
          </v:shape>
          <o:OLEObject Type="Embed" ProgID="Equation.DSMT4" ShapeID="_x0000_i1082" DrawAspect="Content" ObjectID="_1408229695" r:id="rId164"/>
        </w:object>
      </w:r>
      <w:r>
        <w:rPr>
          <w:rFonts w:ascii="MS Reference Sans Serif" w:hAnsi="MS Reference Sans Serif" w:hint="cs"/>
          <w:sz w:val="28"/>
          <w:szCs w:val="28"/>
          <w:rtl/>
        </w:rPr>
        <w:t xml:space="preserve">   </w:t>
      </w:r>
      <w:r w:rsidRPr="000F10DF">
        <w:t xml:space="preserve"> </w:t>
      </w:r>
    </w:p>
    <w:p w:rsidR="00615870" w:rsidRPr="002B5BA5" w:rsidRDefault="00615870" w:rsidP="00615870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</w:p>
    <w:p w:rsidR="002300BC" w:rsidRPr="00175440" w:rsidRDefault="002300BC" w:rsidP="00390FCD">
      <w:pPr>
        <w:bidi/>
        <w:spacing w:after="0" w:line="240" w:lineRule="auto"/>
        <w:rPr>
          <w:rFonts w:ascii="Times New Roman" w:hAnsi="Times New Roman" w:cs="Times New Roman"/>
          <w:color w:val="FF00FF"/>
          <w:sz w:val="30"/>
          <w:szCs w:val="30"/>
          <w:u w:val="single"/>
          <w:rtl/>
        </w:rPr>
      </w:pPr>
      <w:r w:rsidRPr="00175440">
        <w:rPr>
          <w:rFonts w:ascii="Times New Roman" w:hAnsi="Times New Roman" w:cs="Times New Roman"/>
          <w:color w:val="FF00FF"/>
          <w:sz w:val="30"/>
          <w:szCs w:val="30"/>
          <w:u w:val="single"/>
          <w:rtl/>
        </w:rPr>
        <w:t>6 ـ 5 ـ 3 ـ المعادلة التفاضلية للتوتر بين طرفي الناقل الاومي (</w:t>
      </w:r>
      <w:r w:rsidR="00390FCD" w:rsidRPr="00216E89">
        <w:rPr>
          <w:position w:val="-12"/>
        </w:rPr>
        <w:object w:dxaOrig="380" w:dyaOrig="360">
          <v:shape id="_x0000_i1083" type="#_x0000_t75" style="width:18.8pt;height:18.15pt" o:ole="">
            <v:imagedata r:id="rId165" o:title=""/>
          </v:shape>
          <o:OLEObject Type="Embed" ProgID="Equation.DSMT4" ShapeID="_x0000_i1083" DrawAspect="Content" ObjectID="_1408229696" r:id="rId166"/>
        </w:object>
      </w:r>
      <w:r w:rsidRPr="00175440">
        <w:rPr>
          <w:rFonts w:ascii="Times New Roman" w:hAnsi="Times New Roman" w:cs="Times New Roman"/>
          <w:color w:val="FF00FF"/>
          <w:sz w:val="30"/>
          <w:szCs w:val="30"/>
          <w:u w:val="single"/>
          <w:rtl/>
        </w:rPr>
        <w:t>) :</w:t>
      </w:r>
    </w:p>
    <w:p w:rsidR="009477A9" w:rsidRDefault="002300BC" w:rsidP="00175440">
      <w:pPr>
        <w:tabs>
          <w:tab w:val="left" w:pos="2760"/>
          <w:tab w:val="left" w:pos="294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 w:rsidRPr="000E76CB">
        <w:rPr>
          <w:rFonts w:ascii="MS Reference Sans Serif" w:hAnsi="MS Reference Sans Serif" w:cs="Boahmed Alhour"/>
          <w:sz w:val="28"/>
          <w:szCs w:val="28"/>
          <w:highlight w:val="cyan"/>
          <w:u w:val="single"/>
          <w:rtl/>
          <w:lang w:eastAsia="en-US"/>
        </w:rPr>
        <w:t>أ ـ عند غلق القاطعة :</w:t>
      </w:r>
      <w:r w:rsidRPr="002B5BA5">
        <w:rPr>
          <w:rFonts w:ascii="MS Reference Sans Serif" w:hAnsi="MS Reference Sans Serif"/>
          <w:sz w:val="28"/>
          <w:szCs w:val="28"/>
          <w:rtl/>
        </w:rPr>
        <w:t xml:space="preserve"> </w:t>
      </w:r>
    </w:p>
    <w:p w:rsidR="009477A9" w:rsidRPr="00D9758F" w:rsidRDefault="00D9758F" w:rsidP="00D9758F">
      <w:pPr>
        <w:pStyle w:val="Paragraphedeliste"/>
        <w:numPr>
          <w:ilvl w:val="0"/>
          <w:numId w:val="10"/>
        </w:numPr>
        <w:tabs>
          <w:tab w:val="left" w:pos="2760"/>
          <w:tab w:val="left" w:pos="2944"/>
        </w:tabs>
        <w:bidi/>
        <w:spacing w:after="0" w:line="240" w:lineRule="auto"/>
        <w:rPr>
          <w:rFonts w:ascii="MS Reference Sans Serif" w:hAnsi="MS Reference Sans Serif"/>
          <w:sz w:val="28"/>
          <w:szCs w:val="28"/>
        </w:rPr>
      </w:pPr>
      <w:r>
        <w:rPr>
          <w:rFonts w:ascii="MS Reference Sans Serif" w:hAnsi="MS Reference Sans Serif" w:hint="cs"/>
          <w:sz w:val="28"/>
          <w:szCs w:val="28"/>
          <w:rtl/>
        </w:rPr>
        <w:t xml:space="preserve">لدينا </w:t>
      </w:r>
      <w:r w:rsidRPr="002B5BA5">
        <w:rPr>
          <w:rFonts w:ascii="MS Reference Sans Serif" w:hAnsi="MS Reference Sans Serif"/>
          <w:position w:val="-30"/>
          <w:sz w:val="28"/>
          <w:szCs w:val="28"/>
        </w:rPr>
        <w:object w:dxaOrig="2060" w:dyaOrig="680">
          <v:shape id="_x0000_i1084" type="#_x0000_t75" style="width:103.15pt;height:34.4pt" o:ole="">
            <v:imagedata r:id="rId167" o:title=""/>
          </v:shape>
          <o:OLEObject Type="Embed" ProgID="Equation.DSMT4" ShapeID="_x0000_i1084" DrawAspect="Content" ObjectID="_1408229697" r:id="rId168"/>
        </w:object>
      </w:r>
    </w:p>
    <w:p w:rsidR="00D9758F" w:rsidRPr="0095146E" w:rsidRDefault="00D163F3" w:rsidP="0095146E">
      <w:pPr>
        <w:bidi/>
        <w:spacing w:after="0" w:line="240" w:lineRule="auto"/>
        <w:rPr>
          <w:rFonts w:ascii="MS Reference Sans Serif" w:hAnsi="MS Reference Sans Serif"/>
          <w:position w:val="-24"/>
          <w:sz w:val="28"/>
          <w:szCs w:val="28"/>
          <w:rtl/>
        </w:rPr>
      </w:pPr>
      <w:r w:rsidRPr="00D163F3">
        <w:rPr>
          <w:rFonts w:ascii="MS Reference Sans Serif" w:hAnsi="MS Reference Sans Serif" w:hint="cs"/>
          <w:sz w:val="28"/>
          <w:szCs w:val="28"/>
          <w:rtl/>
        </w:rPr>
        <w:t>حسب قانون جمع التوترات</w:t>
      </w:r>
      <w:r>
        <w:rPr>
          <w:rFonts w:hint="cs"/>
          <w:rtl/>
        </w:rPr>
        <w:t xml:space="preserve">  </w:t>
      </w:r>
      <w:r w:rsidR="00EA567B" w:rsidRPr="00D163F3">
        <w:rPr>
          <w:position w:val="-24"/>
        </w:rPr>
        <w:object w:dxaOrig="4720" w:dyaOrig="620">
          <v:shape id="_x0000_i1085" type="#_x0000_t75" style="width:236.1pt;height:31.15pt" o:ole="">
            <v:imagedata r:id="rId169" o:title=""/>
          </v:shape>
          <o:OLEObject Type="Embed" ProgID="Equation.DSMT4" ShapeID="_x0000_i1085" DrawAspect="Content" ObjectID="_1408229698" r:id="rId170"/>
        </w:object>
      </w:r>
    </w:p>
    <w:p w:rsidR="00D9758F" w:rsidRPr="00D9758F" w:rsidRDefault="00D9758F" w:rsidP="00EA567B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D9758F">
        <w:rPr>
          <w:rFonts w:ascii="MS Reference Sans Serif" w:hAnsi="MS Reference Sans Serif" w:hint="cs"/>
          <w:sz w:val="28"/>
          <w:szCs w:val="28"/>
          <w:rtl/>
        </w:rPr>
        <w:t>بتعويض</w:t>
      </w:r>
      <w:r w:rsidRPr="00D9758F">
        <w:rPr>
          <w:rFonts w:ascii="MS Reference Sans Serif" w:hAnsi="MS Reference Sans Serif"/>
          <w:sz w:val="28"/>
          <w:szCs w:val="28"/>
          <w:rtl/>
        </w:rPr>
        <w:t xml:space="preserve"> </w:t>
      </w:r>
      <w:r w:rsidR="00EA567B">
        <w:rPr>
          <w:rFonts w:ascii="MS Reference Sans Serif" w:hAnsi="MS Reference Sans Serif" w:hint="cs"/>
          <w:sz w:val="28"/>
          <w:szCs w:val="28"/>
          <w:rtl/>
        </w:rPr>
        <w:t xml:space="preserve">عن </w:t>
      </w:r>
      <w:r w:rsidRPr="00D9758F">
        <w:rPr>
          <w:rFonts w:ascii="MS Reference Sans Serif" w:hAnsi="MS Reference Sans Serif" w:hint="cs"/>
          <w:sz w:val="28"/>
          <w:szCs w:val="28"/>
          <w:rtl/>
        </w:rPr>
        <w:t xml:space="preserve">عبارة </w:t>
      </w:r>
      <w:r w:rsidRPr="00216E89">
        <w:rPr>
          <w:position w:val="-4"/>
        </w:rPr>
        <w:object w:dxaOrig="180" w:dyaOrig="260">
          <v:shape id="_x0000_i1086" type="#_x0000_t75" style="width:9.1pt;height:13.6pt" o:ole="">
            <v:imagedata r:id="rId171" o:title=""/>
          </v:shape>
          <o:OLEObject Type="Embed" ProgID="Equation.DSMT4" ShapeID="_x0000_i1086" DrawAspect="Content" ObjectID="_1408229699" r:id="rId172"/>
        </w:object>
      </w:r>
      <w:r w:rsidRPr="00D9758F">
        <w:rPr>
          <w:rFonts w:ascii="MS Reference Sans Serif" w:hAnsi="MS Reference Sans Serif" w:hint="cs"/>
          <w:sz w:val="28"/>
          <w:szCs w:val="28"/>
          <w:rtl/>
        </w:rPr>
        <w:t xml:space="preserve"> في </w:t>
      </w:r>
      <w:r w:rsidR="00EA567B" w:rsidRPr="002B0E8F">
        <w:rPr>
          <w:position w:val="-14"/>
        </w:rPr>
        <w:object w:dxaOrig="340" w:dyaOrig="400">
          <v:shape id="_x0000_i1087" type="#_x0000_t75" style="width:17.5pt;height:20.1pt" o:ole="">
            <v:imagedata r:id="rId173" o:title=""/>
          </v:shape>
          <o:OLEObject Type="Embed" ProgID="Equation.DSMT4" ShapeID="_x0000_i1087" DrawAspect="Content" ObjectID="_1408229700" r:id="rId174"/>
        </w:object>
      </w:r>
      <w:r w:rsidRPr="00D9758F">
        <w:rPr>
          <w:rFonts w:ascii="MS Reference Sans Serif" w:hAnsi="MS Reference Sans Serif" w:hint="cs"/>
          <w:sz w:val="28"/>
          <w:szCs w:val="28"/>
          <w:rtl/>
        </w:rPr>
        <w:t xml:space="preserve"> </w:t>
      </w:r>
      <w:r w:rsidRPr="00D9758F">
        <w:rPr>
          <w:rFonts w:ascii="MS Reference Sans Serif" w:hAnsi="MS Reference Sans Serif"/>
          <w:sz w:val="28"/>
          <w:szCs w:val="28"/>
          <w:rtl/>
        </w:rPr>
        <w:t xml:space="preserve">  </w:t>
      </w:r>
      <w:r w:rsidRPr="00D9758F">
        <w:rPr>
          <w:rFonts w:ascii="MS Reference Sans Serif" w:hAnsi="MS Reference Sans Serif" w:hint="cs"/>
          <w:sz w:val="28"/>
          <w:szCs w:val="28"/>
          <w:rtl/>
        </w:rPr>
        <w:t>نجد</w:t>
      </w:r>
      <w:r w:rsidR="00D9515A">
        <w:rPr>
          <w:rFonts w:ascii="MS Reference Sans Serif" w:hAnsi="MS Reference Sans Serif" w:hint="cs"/>
          <w:sz w:val="28"/>
          <w:szCs w:val="28"/>
          <w:rtl/>
        </w:rPr>
        <w:t xml:space="preserve"> </w:t>
      </w:r>
      <w:r w:rsidRPr="00D9758F">
        <w:rPr>
          <w:rFonts w:ascii="MS Reference Sans Serif" w:hAnsi="MS Reference Sans Serif" w:hint="cs"/>
          <w:sz w:val="28"/>
          <w:szCs w:val="28"/>
          <w:rtl/>
        </w:rPr>
        <w:t xml:space="preserve">: </w:t>
      </w:r>
      <w:r w:rsidRPr="00D9758F">
        <w:rPr>
          <w:rFonts w:ascii="MS Reference Sans Serif" w:hAnsi="MS Reference Sans Serif"/>
          <w:sz w:val="28"/>
          <w:szCs w:val="28"/>
          <w:rtl/>
        </w:rPr>
        <w:t xml:space="preserve">   </w:t>
      </w:r>
    </w:p>
    <w:p w:rsidR="00D9758F" w:rsidRPr="00D9758F" w:rsidRDefault="004A4D58" w:rsidP="00D9758F">
      <w:pPr>
        <w:bidi/>
        <w:spacing w:after="0" w:line="240" w:lineRule="auto"/>
        <w:ind w:left="360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noProof/>
          <w:rtl/>
        </w:rPr>
        <w:pict>
          <v:shape id="_x0000_s1770" type="#_x0000_t75" style="position:absolute;left:0;text-align:left;margin-left:221.85pt;margin-top:2.35pt;width:303pt;height:51pt;z-index:251717632">
            <v:imagedata r:id="rId175" o:title=""/>
            <w10:wrap type="square" side="left"/>
          </v:shape>
          <o:OLEObject Type="Embed" ProgID="Equation.DSMT4" ShapeID="_x0000_s1770" DrawAspect="Content" ObjectID="_1408229718" r:id="rId176"/>
        </w:pict>
      </w:r>
    </w:p>
    <w:p w:rsidR="00D9758F" w:rsidRPr="00D9758F" w:rsidRDefault="00D9758F" w:rsidP="00D9758F">
      <w:pPr>
        <w:tabs>
          <w:tab w:val="center" w:pos="3443"/>
        </w:tabs>
        <w:bidi/>
        <w:spacing w:after="0" w:line="240" w:lineRule="auto"/>
        <w:ind w:left="360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D9758F" w:rsidRPr="00D9758F" w:rsidRDefault="00D9758F" w:rsidP="00D9758F">
      <w:pPr>
        <w:bidi/>
        <w:spacing w:after="0" w:line="240" w:lineRule="auto"/>
        <w:ind w:left="360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D9758F" w:rsidRPr="00D9758F" w:rsidRDefault="004A4D58" w:rsidP="00D9758F">
      <w:pPr>
        <w:bidi/>
        <w:spacing w:after="0" w:line="240" w:lineRule="auto"/>
        <w:ind w:left="360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noProof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44ED404" wp14:editId="2F284DA2">
                <wp:simplePos x="0" y="0"/>
                <wp:positionH relativeFrom="column">
                  <wp:posOffset>4112260</wp:posOffset>
                </wp:positionH>
                <wp:positionV relativeFrom="paragraph">
                  <wp:posOffset>196850</wp:posOffset>
                </wp:positionV>
                <wp:extent cx="2403475" cy="457200"/>
                <wp:effectExtent l="6985" t="6350" r="8890" b="12700"/>
                <wp:wrapNone/>
                <wp:docPr id="22" name="Rectangle 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3475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47" o:spid="_x0000_s1026" style="position:absolute;left:0;text-align:left;margin-left:323.8pt;margin-top:15.5pt;width:189.25pt;height:36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" filled="f"/>
            </w:pict>
          </mc:Fallback>
        </mc:AlternateContent>
      </w:r>
    </w:p>
    <w:p w:rsidR="00D9758F" w:rsidRDefault="00D9758F" w:rsidP="006707F5">
      <w:pPr>
        <w:bidi/>
        <w:spacing w:after="0" w:line="240" w:lineRule="auto"/>
        <w:ind w:left="360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lang w:bidi="ar-DZ"/>
        </w:rPr>
        <w:object w:dxaOrig="3440" w:dyaOrig="680">
          <v:shape id="_x0000_i1088" type="#_x0000_t75" style="width:171.9pt;height:34.4pt" o:ole="">
            <v:imagedata r:id="rId177" o:title=""/>
          </v:shape>
          <o:OLEObject Type="Embed" ProgID="Equation.DSMT4" ShapeID="_x0000_i1088" DrawAspect="Content" ObjectID="_1408229701" r:id="rId178"/>
        </w:object>
      </w:r>
      <w:r w:rsidRPr="00D9758F">
        <w:rPr>
          <w:rFonts w:ascii="MS Reference Sans Serif" w:hAnsi="MS Reference Sans Serif"/>
          <w:sz w:val="28"/>
          <w:szCs w:val="28"/>
          <w:rtl/>
          <w:lang w:bidi="ar-DZ"/>
        </w:rPr>
        <w:t xml:space="preserve">                                                                     </w:t>
      </w:r>
    </w:p>
    <w:p w:rsidR="00D9758F" w:rsidRPr="00D9758F" w:rsidRDefault="004A4D58" w:rsidP="00D9758F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83711D3" wp14:editId="33B39A8E">
                <wp:simplePos x="0" y="0"/>
                <wp:positionH relativeFrom="column">
                  <wp:posOffset>1729105</wp:posOffset>
                </wp:positionH>
                <wp:positionV relativeFrom="paragraph">
                  <wp:posOffset>0</wp:posOffset>
                </wp:positionV>
                <wp:extent cx="2018030" cy="457200"/>
                <wp:effectExtent l="5080" t="9525" r="5715" b="9525"/>
                <wp:wrapNone/>
                <wp:docPr id="21" name="Rectangle 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803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48" o:spid="_x0000_s1026" style="position:absolute;left:0;text-align:left;margin-left:136.15pt;margin-top:0;width:158.9pt;height:36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" filled="f"/>
            </w:pict>
          </mc:Fallback>
        </mc:AlternateContent>
      </w:r>
      <w:r w:rsidR="00D9758F" w:rsidRPr="00D9758F">
        <w:rPr>
          <w:rFonts w:ascii="MS Reference Sans Serif" w:hAnsi="MS Reference Sans Serif"/>
          <w:sz w:val="28"/>
          <w:szCs w:val="28"/>
          <w:rtl/>
        </w:rPr>
        <w:t xml:space="preserve">معادلة تفاضلية من الدرجة الأولى حلها من الشكل    </w:t>
      </w:r>
      <w:r w:rsidR="00D9758F" w:rsidRPr="002B5BA5">
        <w:rPr>
          <w:position w:val="-24"/>
          <w:lang w:bidi="ar-DZ"/>
        </w:rPr>
        <w:object w:dxaOrig="2900" w:dyaOrig="660">
          <v:shape id="_x0000_i1089" type="#_x0000_t75" style="width:144.65pt;height:33.1pt" o:ole="">
            <v:imagedata r:id="rId179" o:title=""/>
          </v:shape>
          <o:OLEObject Type="Embed" ProgID="Equation.DSMT4" ShapeID="_x0000_i1089" DrawAspect="Content" ObjectID="_1408229702" r:id="rId180"/>
        </w:object>
      </w:r>
      <w:r w:rsidR="00D9758F" w:rsidRPr="00D9758F">
        <w:rPr>
          <w:rFonts w:ascii="MS Reference Sans Serif" w:hAnsi="MS Reference Sans Serif"/>
          <w:sz w:val="28"/>
          <w:szCs w:val="28"/>
          <w:rtl/>
          <w:lang w:bidi="ar-DZ"/>
        </w:rPr>
        <w:tab/>
      </w:r>
    </w:p>
    <w:p w:rsidR="00D9758F" w:rsidRDefault="003E1055" w:rsidP="00D9758F">
      <w:pPr>
        <w:pStyle w:val="Paragraphedeliste"/>
        <w:numPr>
          <w:ilvl w:val="0"/>
          <w:numId w:val="10"/>
        </w:numPr>
        <w:tabs>
          <w:tab w:val="left" w:pos="2760"/>
          <w:tab w:val="left" w:pos="2944"/>
        </w:tabs>
        <w:bidi/>
        <w:spacing w:after="0" w:line="240" w:lineRule="auto"/>
        <w:rPr>
          <w:rFonts w:ascii="MS Reference Sans Serif" w:hAnsi="MS Reference Sans Serif"/>
          <w:sz w:val="28"/>
          <w:szCs w:val="28"/>
        </w:rPr>
      </w:pPr>
      <w:r>
        <w:rPr>
          <w:rFonts w:ascii="MS Reference Sans Serif" w:hAnsi="MS Reference Sans Serif" w:hint="cs"/>
          <w:sz w:val="28"/>
          <w:szCs w:val="28"/>
          <w:rtl/>
        </w:rPr>
        <w:t>يمكن التأكد من الحل بطريقة بسيطة :</w:t>
      </w:r>
    </w:p>
    <w:p w:rsidR="003E1055" w:rsidRPr="003E1055" w:rsidRDefault="003E1055" w:rsidP="00482B39">
      <w:pPr>
        <w:tabs>
          <w:tab w:val="left" w:pos="2760"/>
          <w:tab w:val="left" w:pos="2944"/>
        </w:tabs>
        <w:bidi/>
        <w:spacing w:after="0" w:line="240" w:lineRule="auto"/>
        <w:ind w:left="118"/>
        <w:rPr>
          <w:rFonts w:ascii="MS Reference Sans Serif" w:hAnsi="MS Reference Sans Serif"/>
          <w:sz w:val="28"/>
          <w:szCs w:val="28"/>
          <w:rtl/>
        </w:rPr>
      </w:pPr>
      <w:r>
        <w:rPr>
          <w:rFonts w:ascii="MS Reference Sans Serif" w:hAnsi="MS Reference Sans Serif" w:hint="cs"/>
          <w:sz w:val="28"/>
          <w:szCs w:val="28"/>
          <w:rtl/>
        </w:rPr>
        <w:t>لدينا:</w:t>
      </w:r>
      <w:r w:rsidRPr="003E1055">
        <w:t xml:space="preserve"> </w:t>
      </w:r>
      <w:r w:rsidRPr="00216E89">
        <w:rPr>
          <w:position w:val="-12"/>
        </w:rPr>
        <w:object w:dxaOrig="1020" w:dyaOrig="360">
          <v:shape id="_x0000_i1090" type="#_x0000_t75" style="width:50.6pt;height:18.15pt" o:ole="">
            <v:imagedata r:id="rId181" o:title=""/>
          </v:shape>
          <o:OLEObject Type="Embed" ProgID="Equation.DSMT4" ShapeID="_x0000_i1090" DrawAspect="Content" ObjectID="_1408229703" r:id="rId182"/>
        </w:object>
      </w:r>
      <w:r w:rsidRPr="003E1055">
        <w:rPr>
          <w:rFonts w:ascii="MS Reference Sans Serif" w:hAnsi="MS Reference Sans Serif" w:hint="cs"/>
          <w:sz w:val="28"/>
          <w:szCs w:val="28"/>
          <w:rtl/>
        </w:rPr>
        <w:t xml:space="preserve"> حيث</w:t>
      </w:r>
      <w:r>
        <w:rPr>
          <w:rFonts w:hint="cs"/>
          <w:rtl/>
        </w:rPr>
        <w:t xml:space="preserve">   </w:t>
      </w:r>
      <w:r w:rsidRPr="00216E89">
        <w:rPr>
          <w:position w:val="-24"/>
        </w:rPr>
        <w:object w:dxaOrig="1760" w:dyaOrig="660">
          <v:shape id="_x0000_i1091" type="#_x0000_t75" style="width:87.55pt;height:33.1pt" o:ole="">
            <v:imagedata r:id="rId183" o:title=""/>
          </v:shape>
          <o:OLEObject Type="Embed" ProgID="Equation.DSMT4" ShapeID="_x0000_i1091" DrawAspect="Content" ObjectID="_1408229704" r:id="rId184"/>
        </w:object>
      </w:r>
      <w:r>
        <w:rPr>
          <w:rFonts w:hint="cs"/>
          <w:rtl/>
        </w:rPr>
        <w:t xml:space="preserve"> </w:t>
      </w:r>
      <w:r w:rsidRPr="003E1055">
        <w:rPr>
          <w:rFonts w:ascii="MS Reference Sans Serif" w:hAnsi="MS Reference Sans Serif" w:hint="cs"/>
          <w:sz w:val="28"/>
          <w:szCs w:val="28"/>
          <w:rtl/>
        </w:rPr>
        <w:t>فيكون</w:t>
      </w:r>
      <w:r w:rsidR="0017082E">
        <w:rPr>
          <w:rFonts w:ascii="MS Reference Sans Serif" w:hAnsi="MS Reference Sans Serif" w:hint="cs"/>
          <w:sz w:val="28"/>
          <w:szCs w:val="28"/>
          <w:rtl/>
        </w:rPr>
        <w:t>:</w:t>
      </w:r>
      <w:r w:rsidRPr="003E1055">
        <w:rPr>
          <w:rFonts w:ascii="MS Reference Sans Serif" w:hAnsi="MS Reference Sans Serif" w:hint="cs"/>
          <w:sz w:val="28"/>
          <w:szCs w:val="28"/>
          <w:rtl/>
        </w:rPr>
        <w:t xml:space="preserve"> </w:t>
      </w:r>
      <w:r w:rsidRPr="002B5BA5">
        <w:rPr>
          <w:position w:val="-24"/>
          <w:lang w:bidi="ar-DZ"/>
        </w:rPr>
        <w:object w:dxaOrig="2900" w:dyaOrig="660">
          <v:shape id="_x0000_i1092" type="#_x0000_t75" style="width:144.65pt;height:33.1pt" o:ole="">
            <v:imagedata r:id="rId179" o:title=""/>
          </v:shape>
          <o:OLEObject Type="Embed" ProgID="Equation.DSMT4" ShapeID="_x0000_i1092" DrawAspect="Content" ObjectID="_1408229705" r:id="rId185"/>
        </w:object>
      </w:r>
    </w:p>
    <w:p w:rsidR="00521459" w:rsidRDefault="00521459" w:rsidP="002300BC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521459" w:rsidRDefault="00F63BD9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  <w:r>
        <w:rPr>
          <w:rFonts w:ascii="MS Reference Sans Serif" w:hAnsi="MS Reference Sans Serif" w:cs="Boahmed Alhour"/>
          <w:noProof/>
          <w:sz w:val="28"/>
          <w:szCs w:val="28"/>
          <w:u w:val="single"/>
          <w:lang w:val="en-US" w:eastAsia="en-US"/>
        </w:rPr>
        <w:drawing>
          <wp:anchor distT="0" distB="0" distL="114300" distR="114300" simplePos="0" relativeHeight="251728896" behindDoc="0" locked="0" layoutInCell="1" allowOverlap="1" wp14:anchorId="0C3CF755" wp14:editId="19E91EC5">
            <wp:simplePos x="0" y="0"/>
            <wp:positionH relativeFrom="column">
              <wp:posOffset>1887606</wp:posOffset>
            </wp:positionH>
            <wp:positionV relativeFrom="paragraph">
              <wp:posOffset>74902</wp:posOffset>
            </wp:positionV>
            <wp:extent cx="3718063" cy="2305878"/>
            <wp:effectExtent l="57150" t="19050" r="15737" b="0"/>
            <wp:wrapNone/>
            <wp:docPr id="10" name="Image 9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8063" cy="2305878"/>
                    </a:xfrm>
                    <a:prstGeom prst="rect">
                      <a:avLst/>
                    </a:prstGeom>
                    <a:ln cmpd="sng">
                      <a:solidFill>
                        <a:schemeClr val="tx1"/>
                      </a:solidFill>
                    </a:ln>
                    <a:scene3d>
                      <a:camera prst="orthographicFront"/>
                      <a:lightRig rig="sunrise" dir="t"/>
                    </a:scene3d>
                  </pic:spPr>
                </pic:pic>
              </a:graphicData>
            </a:graphic>
          </wp:anchor>
        </w:drawing>
      </w:r>
    </w:p>
    <w:p w:rsidR="00521459" w:rsidRDefault="00521459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521459" w:rsidRDefault="004A4D58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  <w:r>
        <w:rPr>
          <w:rFonts w:ascii="MS Reference Sans Serif" w:hAnsi="MS Reference Sans Serif" w:cs="Boahmed Alhour"/>
          <w:noProof/>
          <w:sz w:val="28"/>
          <w:szCs w:val="28"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1F4E2976" wp14:editId="149948B2">
                <wp:simplePos x="0" y="0"/>
                <wp:positionH relativeFrom="column">
                  <wp:posOffset>1967865</wp:posOffset>
                </wp:positionH>
                <wp:positionV relativeFrom="paragraph">
                  <wp:posOffset>40005</wp:posOffset>
                </wp:positionV>
                <wp:extent cx="602615" cy="895350"/>
                <wp:effectExtent l="0" t="1905" r="1270" b="0"/>
                <wp:wrapNone/>
                <wp:docPr id="18" name="Group 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2615" cy="895350"/>
                          <a:chOff x="3819" y="12193"/>
                          <a:chExt cx="949" cy="1410"/>
                        </a:xfrm>
                      </wpg:grpSpPr>
                      <wps:wsp>
                        <wps:cNvPr id="19" name="Text Box 837"/>
                        <wps:cNvSpPr txBox="1">
                          <a:spLocks noChangeArrowheads="1"/>
                        </wps:cNvSpPr>
                        <wps:spPr bwMode="auto">
                          <a:xfrm>
                            <a:off x="4054" y="12193"/>
                            <a:ext cx="360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Default="00324EEE">
                              <w:r w:rsidRPr="00E34993">
                                <w:rPr>
                                  <w:position w:val="-4"/>
                                </w:rPr>
                                <w:object w:dxaOrig="260" w:dyaOrig="260">
                                  <v:shape id="_x0000_i1116" type="#_x0000_t75" style="width:18.15pt;height:12.3pt" o:ole="">
                                    <v:imagedata r:id="rId187" o:title=""/>
                                  </v:shape>
                                  <o:OLEObject Type="Embed" ProgID="Equation.DSMT4" ShapeID="_x0000_i1116" DrawAspect="Content" ObjectID="_1408229729" r:id="rId1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838"/>
                        <wps:cNvSpPr txBox="1">
                          <a:spLocks noChangeArrowheads="1"/>
                        </wps:cNvSpPr>
                        <wps:spPr bwMode="auto">
                          <a:xfrm>
                            <a:off x="3819" y="12584"/>
                            <a:ext cx="949" cy="10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Default="004E65EB">
                              <w:r w:rsidRPr="004E65EB">
                                <w:rPr>
                                  <w:position w:val="-30"/>
                                </w:rPr>
                                <w:object w:dxaOrig="680" w:dyaOrig="680">
                                  <v:shape id="_x0000_i1117" type="#_x0000_t75" style="width:33.1pt;height:31.8pt" o:ole="">
                                    <v:imagedata r:id="rId189" o:title=""/>
                                  </v:shape>
                                  <o:OLEObject Type="Embed" ProgID="Equation.DSMT4" ShapeID="_x0000_i1117" DrawAspect="Content" ObjectID="_1408229730" r:id="rId19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9" o:spid="_x0000_s1252" style="position:absolute;left:0;text-align:left;margin-left:154.95pt;margin-top:3.15pt;width:47.45pt;height:70.5pt;z-index:251731968" coordorigin="3819,12193" coordsize="949,1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">
                <v:shape id="Text Box 837" o:spid="_x0000_s1253" type="#_x0000_t202" style="position:absolute;left:4054;top:12193;width:36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A24543" w:rsidRDefault="00324EEE">
                        <w:r w:rsidRPr="00E34993">
                          <w:rPr>
                            <w:position w:val="-4"/>
                          </w:rPr>
                          <w:object w:dxaOrig="260" w:dyaOrig="260">
                            <v:shape id="_x0000_i1116" type="#_x0000_t75" style="width:18.15pt;height:12.3pt" o:ole="">
                              <v:imagedata r:id="rId187" o:title=""/>
                            </v:shape>
                            <o:OLEObject Type="Embed" ProgID="Equation.DSMT4" ShapeID="_x0000_i1116" DrawAspect="Content" ObjectID="_1408229729" r:id="rId191"/>
                          </w:object>
                        </w:r>
                      </w:p>
                    </w:txbxContent>
                  </v:textbox>
                </v:shape>
                <v:shape id="Text Box 838" o:spid="_x0000_s1254" type="#_x0000_t202" style="position:absolute;left:3819;top:12584;width:949;height:10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wwZr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ev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LDBmvwAAANsAAAAPAAAAAAAAAAAAAAAAAJgCAABkcnMvZG93bnJl&#10;di54bWxQSwUGAAAAAAQABAD1AAAAhAMAAAAA&#10;" filled="f" stroked="f">
                  <v:textbox style="mso-fit-shape-to-text:t">
                    <w:txbxContent>
                      <w:p w:rsidR="00A24543" w:rsidRDefault="004E65EB">
                        <w:r w:rsidRPr="004E65EB">
                          <w:rPr>
                            <w:position w:val="-30"/>
                          </w:rPr>
                          <w:object w:dxaOrig="680" w:dyaOrig="680">
                            <v:shape id="_x0000_i1117" type="#_x0000_t75" style="width:33.1pt;height:31.8pt" o:ole="">
                              <v:imagedata r:id="rId189" o:title=""/>
                            </v:shape>
                            <o:OLEObject Type="Embed" ProgID="Equation.DSMT4" ShapeID="_x0000_i1117" DrawAspect="Content" ObjectID="_1408229730" r:id="rId19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21459" w:rsidRDefault="00521459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521459" w:rsidRDefault="00521459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521459" w:rsidRDefault="00521459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482B39" w:rsidRDefault="00482B39" w:rsidP="00482B3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482B39" w:rsidRDefault="00482B39" w:rsidP="00482B3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521459" w:rsidRDefault="00521459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521459" w:rsidRDefault="00521459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521459" w:rsidRDefault="00521459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521459" w:rsidRDefault="00521459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521459" w:rsidRDefault="00521459" w:rsidP="00521459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642668" w:rsidRDefault="00642668" w:rsidP="00642668">
      <w:pPr>
        <w:bidi/>
        <w:spacing w:after="0" w:line="240" w:lineRule="auto"/>
        <w:rPr>
          <w:rFonts w:ascii="MS Reference Sans Serif" w:hAnsi="MS Reference Sans Serif" w:cs="Boahmed Alhour"/>
          <w:sz w:val="28"/>
          <w:szCs w:val="28"/>
          <w:highlight w:val="cyan"/>
          <w:u w:val="single"/>
          <w:lang w:eastAsia="en-US"/>
        </w:rPr>
      </w:pPr>
    </w:p>
    <w:p w:rsidR="009477A9" w:rsidRDefault="002300BC" w:rsidP="00521459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0E76CB">
        <w:rPr>
          <w:rFonts w:ascii="MS Reference Sans Serif" w:hAnsi="MS Reference Sans Serif" w:cs="Boahmed Alhour"/>
          <w:sz w:val="28"/>
          <w:szCs w:val="28"/>
          <w:highlight w:val="cyan"/>
          <w:u w:val="single"/>
          <w:rtl/>
          <w:lang w:eastAsia="en-US"/>
        </w:rPr>
        <w:lastRenderedPageBreak/>
        <w:t>ب ـ عند  فتح القاطعة :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</w:p>
    <w:p w:rsidR="00025280" w:rsidRPr="001C17DB" w:rsidRDefault="00025280" w:rsidP="001C17DB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MS Reference Sans Serif" w:hAnsi="MS Reference Sans Serif"/>
          <w:sz w:val="28"/>
          <w:szCs w:val="28"/>
          <w:rtl/>
        </w:rPr>
      </w:pPr>
      <w:r w:rsidRPr="001C17DB">
        <w:rPr>
          <w:rFonts w:ascii="MS Reference Sans Serif" w:hAnsi="MS Reference Sans Serif" w:hint="cs"/>
          <w:sz w:val="28"/>
          <w:szCs w:val="28"/>
          <w:rtl/>
        </w:rPr>
        <w:t>لدينا :</w:t>
      </w:r>
      <w:r w:rsidR="001C17DB" w:rsidRPr="001C17DB">
        <w:rPr>
          <w:position w:val="-30"/>
        </w:rPr>
        <w:object w:dxaOrig="2060" w:dyaOrig="680">
          <v:shape id="_x0000_i1093" type="#_x0000_t75" style="width:103.15pt;height:34.4pt" o:ole="">
            <v:imagedata r:id="rId193" o:title=""/>
          </v:shape>
          <o:OLEObject Type="Embed" ProgID="Equation.DSMT4" ShapeID="_x0000_i1093" DrawAspect="Content" ObjectID="_1408229706" r:id="rId194"/>
        </w:object>
      </w:r>
      <w:r w:rsidRPr="001C17DB">
        <w:rPr>
          <w:rFonts w:ascii="MS Reference Sans Serif" w:hAnsi="MS Reference Sans Serif" w:hint="cs"/>
          <w:sz w:val="28"/>
          <w:szCs w:val="28"/>
          <w:rtl/>
        </w:rPr>
        <w:t xml:space="preserve"> </w:t>
      </w:r>
      <w:r w:rsidR="002300BC" w:rsidRPr="001C17DB">
        <w:rPr>
          <w:rFonts w:ascii="MS Reference Sans Serif" w:hAnsi="MS Reference Sans Serif"/>
          <w:sz w:val="28"/>
          <w:szCs w:val="28"/>
          <w:rtl/>
        </w:rPr>
        <w:t>،</w:t>
      </w:r>
    </w:p>
    <w:p w:rsidR="00521459" w:rsidRPr="00FD13CA" w:rsidRDefault="002559D5" w:rsidP="00FD13CA">
      <w:pPr>
        <w:bidi/>
        <w:spacing w:after="0" w:line="240" w:lineRule="auto"/>
        <w:rPr>
          <w:rFonts w:ascii="MS Reference Sans Serif" w:hAnsi="MS Reference Sans Serif"/>
          <w:position w:val="-24"/>
          <w:sz w:val="28"/>
          <w:szCs w:val="28"/>
          <w:rtl/>
        </w:rPr>
      </w:pPr>
      <w:r w:rsidRPr="002B5BA5">
        <w:rPr>
          <w:rFonts w:ascii="MS Reference Sans Serif" w:hAnsi="MS Reference Sans Serif"/>
          <w:position w:val="-24"/>
          <w:sz w:val="28"/>
          <w:szCs w:val="28"/>
        </w:rPr>
        <w:object w:dxaOrig="4180" w:dyaOrig="620">
          <v:shape id="_x0000_i1094" type="#_x0000_t75" style="width:208.85pt;height:31.15pt" o:ole="">
            <v:imagedata r:id="rId195" o:title=""/>
          </v:shape>
          <o:OLEObject Type="Embed" ProgID="Equation.DSMT4" ShapeID="_x0000_i1094" DrawAspect="Content" ObjectID="_1408229707" r:id="rId196"/>
        </w:object>
      </w:r>
    </w:p>
    <w:p w:rsidR="00025280" w:rsidRPr="002B5BA5" w:rsidRDefault="00F36368" w:rsidP="00025280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D9758F">
        <w:rPr>
          <w:rFonts w:ascii="MS Reference Sans Serif" w:hAnsi="MS Reference Sans Serif" w:hint="cs"/>
          <w:sz w:val="28"/>
          <w:szCs w:val="28"/>
          <w:rtl/>
        </w:rPr>
        <w:t>بتعويض</w:t>
      </w:r>
      <w:r w:rsidRPr="00D9758F">
        <w:rPr>
          <w:rFonts w:ascii="MS Reference Sans Serif" w:hAnsi="MS Reference Sans Serif"/>
          <w:sz w:val="28"/>
          <w:szCs w:val="28"/>
          <w:rtl/>
        </w:rPr>
        <w:t xml:space="preserve"> </w:t>
      </w:r>
      <w:r w:rsidRPr="00D9758F">
        <w:rPr>
          <w:rFonts w:ascii="MS Reference Sans Serif" w:hAnsi="MS Reference Sans Serif" w:hint="cs"/>
          <w:sz w:val="28"/>
          <w:szCs w:val="28"/>
          <w:rtl/>
        </w:rPr>
        <w:t xml:space="preserve">عبارة </w:t>
      </w:r>
      <w:r w:rsidRPr="00216E89">
        <w:rPr>
          <w:position w:val="-4"/>
        </w:rPr>
        <w:object w:dxaOrig="180" w:dyaOrig="260">
          <v:shape id="_x0000_i1095" type="#_x0000_t75" style="width:9.1pt;height:13.6pt" o:ole="">
            <v:imagedata r:id="rId171" o:title=""/>
          </v:shape>
          <o:OLEObject Type="Embed" ProgID="Equation.DSMT4" ShapeID="_x0000_i1095" DrawAspect="Content" ObjectID="_1408229708" r:id="rId197"/>
        </w:object>
      </w:r>
      <w:r w:rsidRPr="00D9758F">
        <w:rPr>
          <w:rFonts w:ascii="MS Reference Sans Serif" w:hAnsi="MS Reference Sans Serif" w:hint="cs"/>
          <w:sz w:val="28"/>
          <w:szCs w:val="28"/>
          <w:rtl/>
        </w:rPr>
        <w:t xml:space="preserve"> في الأعلى </w:t>
      </w:r>
      <w:r w:rsidRPr="00D9758F">
        <w:rPr>
          <w:rFonts w:ascii="MS Reference Sans Serif" w:hAnsi="MS Reference Sans Serif"/>
          <w:sz w:val="28"/>
          <w:szCs w:val="28"/>
          <w:rtl/>
        </w:rPr>
        <w:t xml:space="preserve">  </w:t>
      </w:r>
      <w:r w:rsidRPr="00D9758F">
        <w:rPr>
          <w:rFonts w:ascii="MS Reference Sans Serif" w:hAnsi="MS Reference Sans Serif" w:hint="cs"/>
          <w:sz w:val="28"/>
          <w:szCs w:val="28"/>
          <w:rtl/>
        </w:rPr>
        <w:t>نجد</w:t>
      </w:r>
      <w:r w:rsidR="00D65080">
        <w:rPr>
          <w:rFonts w:ascii="MS Reference Sans Serif" w:hAnsi="MS Reference Sans Serif" w:hint="cs"/>
          <w:sz w:val="28"/>
          <w:szCs w:val="28"/>
          <w:rtl/>
        </w:rPr>
        <w:t xml:space="preserve"> :</w:t>
      </w:r>
    </w:p>
    <w:p w:rsidR="00F36368" w:rsidRDefault="004A4D58" w:rsidP="002300BC">
      <w:pPr>
        <w:tabs>
          <w:tab w:val="left" w:pos="265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</w:rPr>
        <w:pict>
          <v:shape id="_x0000_s1244" type="#_x0000_t75" style="position:absolute;left:0;text-align:left;margin-left:224.35pt;margin-top:4.5pt;width:298pt;height:51pt;z-index:251641856">
            <v:imagedata r:id="rId198" o:title=""/>
            <w10:wrap type="square" side="left"/>
          </v:shape>
          <o:OLEObject Type="Embed" ProgID="Equation.DSMT4" ShapeID="_x0000_s1244" DrawAspect="Content" ObjectID="_1408229719" r:id="rId199"/>
        </w:pict>
      </w:r>
    </w:p>
    <w:p w:rsidR="00F36368" w:rsidRDefault="00F36368" w:rsidP="00F36368">
      <w:pPr>
        <w:tabs>
          <w:tab w:val="left" w:pos="265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2B5BA5" w:rsidRDefault="002300BC" w:rsidP="00F36368">
      <w:pPr>
        <w:tabs>
          <w:tab w:val="left" w:pos="265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</w:p>
    <w:p w:rsidR="002300BC" w:rsidRPr="002B5BA5" w:rsidRDefault="004A4D58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57868A50" wp14:editId="5F74FAFF">
                <wp:simplePos x="0" y="0"/>
                <wp:positionH relativeFrom="column">
                  <wp:posOffset>4375785</wp:posOffset>
                </wp:positionH>
                <wp:positionV relativeFrom="paragraph">
                  <wp:posOffset>196850</wp:posOffset>
                </wp:positionV>
                <wp:extent cx="1931035" cy="457200"/>
                <wp:effectExtent l="13335" t="6350" r="8255" b="12700"/>
                <wp:wrapNone/>
                <wp:docPr id="17" name="Rectangle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31035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2" o:spid="_x0000_s1026" style="position:absolute;left:0;text-align:left;margin-left:344.55pt;margin-top:15.5pt;width:152.05pt;height:36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" filled="f"/>
            </w:pict>
          </mc:Fallback>
        </mc:AlternateContent>
      </w:r>
    </w:p>
    <w:p w:rsidR="002300BC" w:rsidRPr="002B5BA5" w:rsidRDefault="004A4D58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position w:val="-30"/>
          <w:sz w:val="28"/>
          <w:szCs w:val="28"/>
          <w:rtl/>
        </w:rPr>
        <w:pict>
          <v:shape id="_x0000_s1773" type="#_x0000_t75" style="position:absolute;left:0;text-align:left;margin-left:353.9pt;margin-top:.35pt;width:137.75pt;height:34.45pt;z-index:251721728">
            <v:imagedata r:id="rId200" o:title=""/>
          </v:shape>
          <o:OLEObject Type="Embed" ProgID="Equation.DSMT4" ShapeID="_x0000_s1773" DrawAspect="Content" ObjectID="_1408229720" r:id="rId201"/>
        </w:pict>
      </w:r>
    </w:p>
    <w:p w:rsidR="002300BC" w:rsidRPr="002B5BA5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2B5BA5" w:rsidRDefault="002300BC" w:rsidP="002300BC">
      <w:pPr>
        <w:tabs>
          <w:tab w:val="left" w:pos="3649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</w:p>
    <w:p w:rsidR="002300BC" w:rsidRPr="002B5BA5" w:rsidRDefault="004A4D58" w:rsidP="002300BC">
      <w:pPr>
        <w:tabs>
          <w:tab w:val="left" w:pos="7864"/>
        </w:tabs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25CE03F8" wp14:editId="6B7B1A2E">
                <wp:simplePos x="0" y="0"/>
                <wp:positionH relativeFrom="column">
                  <wp:posOffset>2136775</wp:posOffset>
                </wp:positionH>
                <wp:positionV relativeFrom="paragraph">
                  <wp:posOffset>3810</wp:posOffset>
                </wp:positionV>
                <wp:extent cx="1682750" cy="457200"/>
                <wp:effectExtent l="12700" t="13335" r="9525" b="5715"/>
                <wp:wrapNone/>
                <wp:docPr id="16" name="Rectangle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275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1" o:spid="_x0000_s1026" style="position:absolute;left:0;text-align:left;margin-left:168.25pt;margin-top:.3pt;width:132.5pt;height:36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" filled="f"/>
            </w:pict>
          </mc:Fallback>
        </mc:AlternateContent>
      </w:r>
      <w:r w:rsidR="002300BC" w:rsidRPr="002B5BA5">
        <w:rPr>
          <w:rFonts w:ascii="MS Reference Sans Serif" w:hAnsi="MS Reference Sans Serif"/>
          <w:sz w:val="28"/>
          <w:szCs w:val="28"/>
          <w:rtl/>
        </w:rPr>
        <w:t xml:space="preserve">معادلة تفاضلية من الدرجة الأولى حلها من الشكل    </w:t>
      </w:r>
      <w:r w:rsidR="001C7480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2360" w:dyaOrig="660">
          <v:shape id="_x0000_i1096" type="#_x0000_t75" style="width:117.4pt;height:33.1pt" o:ole="">
            <v:imagedata r:id="rId202" o:title=""/>
          </v:shape>
          <o:OLEObject Type="Embed" ProgID="Equation.DSMT4" ShapeID="_x0000_i1096" DrawAspect="Content" ObjectID="_1408229709" r:id="rId203"/>
        </w:objec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</w:p>
    <w:p w:rsidR="001C17DB" w:rsidRDefault="001C17DB" w:rsidP="001C17DB">
      <w:pPr>
        <w:pStyle w:val="Paragraphedeliste"/>
        <w:numPr>
          <w:ilvl w:val="0"/>
          <w:numId w:val="10"/>
        </w:numPr>
        <w:tabs>
          <w:tab w:val="left" w:pos="2760"/>
          <w:tab w:val="left" w:pos="2944"/>
        </w:tabs>
        <w:bidi/>
        <w:spacing w:after="0" w:line="240" w:lineRule="auto"/>
        <w:rPr>
          <w:rFonts w:ascii="MS Reference Sans Serif" w:hAnsi="MS Reference Sans Serif"/>
          <w:sz w:val="28"/>
          <w:szCs w:val="28"/>
        </w:rPr>
      </w:pPr>
      <w:r>
        <w:rPr>
          <w:rFonts w:ascii="MS Reference Sans Serif" w:hAnsi="MS Reference Sans Serif" w:hint="cs"/>
          <w:sz w:val="28"/>
          <w:szCs w:val="28"/>
          <w:rtl/>
        </w:rPr>
        <w:t>يمكن التأكد من الحل بطريقة بسيطة :</w:t>
      </w:r>
    </w:p>
    <w:p w:rsidR="002300BC" w:rsidRPr="002B5BA5" w:rsidRDefault="001C17DB" w:rsidP="00521459">
      <w:pPr>
        <w:bidi/>
        <w:spacing w:after="0" w:line="240" w:lineRule="auto"/>
        <w:ind w:left="360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1C17DB">
        <w:rPr>
          <w:rFonts w:ascii="MS Reference Sans Serif" w:hAnsi="MS Reference Sans Serif" w:hint="cs"/>
          <w:sz w:val="28"/>
          <w:szCs w:val="28"/>
          <w:rtl/>
        </w:rPr>
        <w:t>لدينا:</w:t>
      </w:r>
      <w:r w:rsidRPr="003E1055">
        <w:t xml:space="preserve"> </w:t>
      </w:r>
      <w:r w:rsidRPr="00216E89">
        <w:rPr>
          <w:position w:val="-12"/>
        </w:rPr>
        <w:object w:dxaOrig="1020" w:dyaOrig="360">
          <v:shape id="_x0000_i1097" type="#_x0000_t75" style="width:50.6pt;height:18.15pt" o:ole="">
            <v:imagedata r:id="rId181" o:title=""/>
          </v:shape>
          <o:OLEObject Type="Embed" ProgID="Equation.DSMT4" ShapeID="_x0000_i1097" DrawAspect="Content" ObjectID="_1408229710" r:id="rId204"/>
        </w:object>
      </w:r>
      <w:r w:rsidRPr="001C17DB">
        <w:rPr>
          <w:rFonts w:ascii="MS Reference Sans Serif" w:hAnsi="MS Reference Sans Serif" w:hint="cs"/>
          <w:sz w:val="28"/>
          <w:szCs w:val="28"/>
          <w:rtl/>
        </w:rPr>
        <w:t xml:space="preserve"> حيث</w:t>
      </w:r>
      <w:r>
        <w:rPr>
          <w:rFonts w:hint="cs"/>
          <w:rtl/>
        </w:rPr>
        <w:t xml:space="preserve">   </w:t>
      </w:r>
      <w:r w:rsidRPr="00216E89">
        <w:rPr>
          <w:position w:val="-24"/>
        </w:rPr>
        <w:object w:dxaOrig="1320" w:dyaOrig="660">
          <v:shape id="_x0000_i1098" type="#_x0000_t75" style="width:65.5pt;height:33.1pt" o:ole="">
            <v:imagedata r:id="rId205" o:title=""/>
          </v:shape>
          <o:OLEObject Type="Embed" ProgID="Equation.DSMT4" ShapeID="_x0000_i1098" DrawAspect="Content" ObjectID="_1408229711" r:id="rId206"/>
        </w:object>
      </w:r>
      <w:r>
        <w:rPr>
          <w:rFonts w:hint="cs"/>
          <w:rtl/>
        </w:rPr>
        <w:t xml:space="preserve"> </w:t>
      </w:r>
      <w:r w:rsidRPr="001C17DB">
        <w:rPr>
          <w:rFonts w:ascii="MS Reference Sans Serif" w:hAnsi="MS Reference Sans Serif" w:hint="cs"/>
          <w:sz w:val="28"/>
          <w:szCs w:val="28"/>
          <w:rtl/>
        </w:rPr>
        <w:t xml:space="preserve">فيكون </w:t>
      </w:r>
      <w:r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2360" w:dyaOrig="660">
          <v:shape id="_x0000_i1099" type="#_x0000_t75" style="width:117.4pt;height:33.1pt" o:ole="">
            <v:imagedata r:id="rId202" o:title=""/>
          </v:shape>
          <o:OLEObject Type="Embed" ProgID="Equation.DSMT4" ShapeID="_x0000_i1099" DrawAspect="Content" ObjectID="_1408229712" r:id="rId207"/>
        </w:object>
      </w:r>
    </w:p>
    <w:p w:rsidR="002300BC" w:rsidRDefault="00FD13CA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22752" behindDoc="0" locked="0" layoutInCell="1" allowOverlap="1" wp14:anchorId="6CA855C9" wp14:editId="10F0029F">
            <wp:simplePos x="0" y="0"/>
            <wp:positionH relativeFrom="column">
              <wp:posOffset>1786558</wp:posOffset>
            </wp:positionH>
            <wp:positionV relativeFrom="paragraph">
              <wp:posOffset>150053</wp:posOffset>
            </wp:positionV>
            <wp:extent cx="3632780" cy="2187437"/>
            <wp:effectExtent l="57150" t="19050" r="24820" b="0"/>
            <wp:wrapNone/>
            <wp:docPr id="5" name="Image 4" descr="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2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32780" cy="2187437"/>
                    </a:xfrm>
                    <a:prstGeom prst="rect">
                      <a:avLst/>
                    </a:prstGeom>
                    <a:ln cmpd="dbl">
                      <a:solidFill>
                        <a:schemeClr val="tx1"/>
                      </a:solidFill>
                      <a:bevel/>
                    </a:ln>
                    <a:scene3d>
                      <a:camera prst="orthographicFront"/>
                      <a:lightRig rig="harsh" dir="t">
                        <a:rot lat="0" lon="0" rev="600000"/>
                      </a:lightRig>
                    </a:scene3d>
                  </pic:spPr>
                </pic:pic>
              </a:graphicData>
            </a:graphic>
          </wp:anchor>
        </w:drawing>
      </w:r>
    </w:p>
    <w:p w:rsidR="00FD13CA" w:rsidRDefault="004A4D58" w:rsidP="00FD13CA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62A15850" wp14:editId="62C5EAFF">
                <wp:simplePos x="0" y="0"/>
                <wp:positionH relativeFrom="column">
                  <wp:posOffset>1743075</wp:posOffset>
                </wp:positionH>
                <wp:positionV relativeFrom="paragraph">
                  <wp:posOffset>93345</wp:posOffset>
                </wp:positionV>
                <wp:extent cx="612140" cy="939800"/>
                <wp:effectExtent l="0" t="0" r="0" b="0"/>
                <wp:wrapNone/>
                <wp:docPr id="13" name="Group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2140" cy="939800"/>
                          <a:chOff x="611" y="11003"/>
                          <a:chExt cx="964" cy="1480"/>
                        </a:xfrm>
                      </wpg:grpSpPr>
                      <wps:wsp>
                        <wps:cNvPr id="14" name="Text Box 833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11003"/>
                            <a:ext cx="45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Default="00324EEE">
                              <w:r w:rsidRPr="00E34993">
                                <w:rPr>
                                  <w:position w:val="-4"/>
                                </w:rPr>
                                <w:object w:dxaOrig="260" w:dyaOrig="260">
                                  <v:shape id="_x0000_i1118" type="#_x0000_t75" style="width:12.3pt;height:12.3pt" o:ole="">
                                    <v:imagedata r:id="rId209" o:title=""/>
                                  </v:shape>
                                  <o:OLEObject Type="Embed" ProgID="Equation.DSMT4" ShapeID="_x0000_i1118" DrawAspect="Content" ObjectID="_1408229731" r:id="rId2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834"/>
                        <wps:cNvSpPr txBox="1">
                          <a:spLocks noChangeArrowheads="1"/>
                        </wps:cNvSpPr>
                        <wps:spPr bwMode="auto">
                          <a:xfrm>
                            <a:off x="611" y="11489"/>
                            <a:ext cx="945" cy="9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4543" w:rsidRDefault="004E65EB">
                              <w:r w:rsidRPr="004E65EB">
                                <w:rPr>
                                  <w:position w:val="-30"/>
                                </w:rPr>
                                <w:object w:dxaOrig="680" w:dyaOrig="680">
                                  <v:shape id="_x0000_i1119" type="#_x0000_t75" style="width:33.1pt;height:30.5pt" o:ole="">
                                    <v:imagedata r:id="rId211" o:title=""/>
                                  </v:shape>
                                  <o:OLEObject Type="Embed" ProgID="Equation.DSMT4" ShapeID="_x0000_i1119" DrawAspect="Content" ObjectID="_1408229732" r:id="rId2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5" o:spid="_x0000_s1255" style="position:absolute;left:0;text-align:left;margin-left:137.25pt;margin-top:7.35pt;width:48.2pt;height:74pt;z-index:251725824" coordorigin="611,11003" coordsize="964,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">
                <v:shape id="Text Box 833" o:spid="_x0000_s1256" type="#_x0000_t202" style="position:absolute;left:1122;top:11003;width:453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A24543" w:rsidRDefault="00324EEE">
                        <w:r w:rsidRPr="00E34993">
                          <w:rPr>
                            <w:position w:val="-4"/>
                          </w:rPr>
                          <w:object w:dxaOrig="260" w:dyaOrig="260">
                            <v:shape id="_x0000_i1118" type="#_x0000_t75" style="width:12.3pt;height:12.3pt" o:ole="">
                              <v:imagedata r:id="rId209" o:title=""/>
                            </v:shape>
                            <o:OLEObject Type="Embed" ProgID="Equation.DSMT4" ShapeID="_x0000_i1118" DrawAspect="Content" ObjectID="_1408229731" r:id="rId213"/>
                          </w:object>
                        </w:r>
                      </w:p>
                    </w:txbxContent>
                  </v:textbox>
                </v:shape>
                <v:shape id="Text Box 834" o:spid="_x0000_s1257" type="#_x0000_t202" style="position:absolute;left:611;top:11489;width:945;height:9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    <v:textbox style="mso-fit-shape-to-text:t">
                    <w:txbxContent>
                      <w:p w:rsidR="00A24543" w:rsidRDefault="004E65EB">
                        <w:r w:rsidRPr="004E65EB">
                          <w:rPr>
                            <w:position w:val="-30"/>
                          </w:rPr>
                          <w:object w:dxaOrig="680" w:dyaOrig="680">
                            <v:shape id="_x0000_i1119" type="#_x0000_t75" style="width:33.1pt;height:30.5pt" o:ole="">
                              <v:imagedata r:id="rId211" o:title=""/>
                            </v:shape>
                            <o:OLEObject Type="Embed" ProgID="Equation.DSMT4" ShapeID="_x0000_i1119" DrawAspect="Content" ObjectID="_1408229732" r:id="rId21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D13CA" w:rsidRDefault="00FD13CA" w:rsidP="00FD13CA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</w:p>
    <w:p w:rsidR="00FD13CA" w:rsidRDefault="00FD13CA" w:rsidP="00FD13CA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</w:p>
    <w:p w:rsidR="00FD13CA" w:rsidRDefault="00FD13CA" w:rsidP="00FD13CA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</w:p>
    <w:p w:rsidR="00FD13CA" w:rsidRDefault="00FD13CA" w:rsidP="00FD13CA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</w:p>
    <w:p w:rsidR="00FD13CA" w:rsidRDefault="00FD13CA" w:rsidP="00FD13CA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</w:p>
    <w:p w:rsidR="00FD13CA" w:rsidRDefault="00FD13CA" w:rsidP="00FD13CA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</w:p>
    <w:p w:rsidR="00FD13CA" w:rsidRDefault="00FD13CA" w:rsidP="00FD13CA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</w:p>
    <w:p w:rsidR="00FD13CA" w:rsidRDefault="00FD13CA" w:rsidP="00FD13CA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</w:p>
    <w:p w:rsidR="00FD13CA" w:rsidRDefault="00FD13CA" w:rsidP="00FD13CA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</w:p>
    <w:p w:rsidR="00C7313B" w:rsidRPr="002B5BA5" w:rsidRDefault="00C7313B" w:rsidP="00C7313B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A77921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9274B0"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  <w:t>7 ـ الطاقة المخزنة في الوشيعة :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</w:t>
      </w:r>
    </w:p>
    <w:p w:rsidR="00A82C2B" w:rsidRDefault="00A82C2B" w:rsidP="00A82C2B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A77921" w:rsidRDefault="00D84199" w:rsidP="00A77921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>
        <w:rPr>
          <w:rFonts w:cs="الشهيد محمد الدره"/>
          <w:color w:val="0000FF"/>
          <w:sz w:val="30"/>
          <w:szCs w:val="30"/>
        </w:rPr>
        <w:t>TP</w:t>
      </w:r>
      <w:r w:rsidRPr="00D02FBA">
        <w:rPr>
          <w:rFonts w:cs="الشهيد محمد الدره" w:hint="cs"/>
          <w:color w:val="0000FF"/>
          <w:sz w:val="30"/>
          <w:szCs w:val="30"/>
          <w:rtl/>
        </w:rPr>
        <w:t xml:space="preserve">  </w:t>
      </w:r>
      <w:r w:rsidRPr="00D02FBA">
        <w:rPr>
          <w:rFonts w:cs="الشهيد محمد الدره" w:hint="cs"/>
          <w:color w:val="FF0000"/>
          <w:sz w:val="30"/>
          <w:szCs w:val="30"/>
          <w:rtl/>
        </w:rPr>
        <w:t>فيديو  لتبيين الطاقة المخزنة</w:t>
      </w:r>
      <w:r w:rsidRPr="00D02FBA">
        <w:rPr>
          <w:rFonts w:cs="الشهيد محمد الدره" w:hint="cs"/>
          <w:color w:val="0000FF"/>
          <w:sz w:val="30"/>
          <w:szCs w:val="30"/>
          <w:rtl/>
        </w:rPr>
        <w:t xml:space="preserve"> </w:t>
      </w:r>
      <w:hyperlink r:id="rId215" w:history="1">
        <w:r w:rsidRPr="00642668">
          <w:rPr>
            <w:rStyle w:val="Lienhypertexte"/>
            <w:rFonts w:cs="الشهيد محمد الدره" w:hint="cs"/>
            <w:sz w:val="28"/>
            <w:szCs w:val="28"/>
            <w:rtl/>
          </w:rPr>
          <w:t>اضغط هنا</w:t>
        </w:r>
      </w:hyperlink>
    </w:p>
    <w:p w:rsidR="00A77921" w:rsidRDefault="00A77921" w:rsidP="00A77921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2B5BA5" w:rsidRDefault="002300BC" w:rsidP="00A77921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الطاقة المخزنة في وشيعة ذاتيتها ( </w:t>
      </w:r>
      <w:r w:rsidRPr="00587333">
        <w:rPr>
          <w:rFonts w:ascii="Times New Roman" w:hAnsi="Times New Roman" w:cs="Khalid Art bold"/>
          <w:sz w:val="28"/>
          <w:szCs w:val="28"/>
          <w:lang w:bidi="ar-DZ"/>
        </w:rPr>
        <w:t>L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) يجتازها تيار كهربائي (</w:t>
      </w:r>
      <w:r w:rsidRPr="00587333">
        <w:rPr>
          <w:rFonts w:asciiTheme="majorBidi" w:hAnsiTheme="majorBidi" w:cstheme="majorBidi"/>
          <w:sz w:val="28"/>
          <w:szCs w:val="28"/>
          <w:lang w:bidi="ar-DZ"/>
        </w:rPr>
        <w:t>i</w:t>
      </w:r>
      <w:r w:rsidRPr="002B5BA5">
        <w:rPr>
          <w:rFonts w:ascii="MS Reference Sans Serif" w:hAnsi="MS Reference Sans Serif"/>
          <w:sz w:val="28"/>
          <w:szCs w:val="28"/>
          <w:lang w:bidi="ar-DZ"/>
        </w:rPr>
        <w:t xml:space="preserve"> </w:t>
      </w:r>
      <w:r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) بين اللحظتين</w:t>
      </w:r>
    </w:p>
    <w:p w:rsidR="002300BC" w:rsidRPr="002B5BA5" w:rsidRDefault="004A4D58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lang w:bidi="ar-DZ"/>
        </w:rPr>
      </w:pPr>
      <w:r>
        <w:rPr>
          <w:rFonts w:ascii="MS Reference Sans Serif" w:hAnsi="MS Reference Sans Serif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463290</wp:posOffset>
                </wp:positionH>
                <wp:positionV relativeFrom="paragraph">
                  <wp:posOffset>16510</wp:posOffset>
                </wp:positionV>
                <wp:extent cx="914400" cy="457200"/>
                <wp:effectExtent l="5715" t="6985" r="13335" b="12065"/>
                <wp:wrapNone/>
                <wp:docPr id="12" name="Rectangle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3" o:spid="_x0000_s1026" style="position:absolute;left:0;text-align:left;margin-left:272.7pt;margin-top:1.3pt;width:1in;height:36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" filled="f"/>
            </w:pict>
          </mc:Fallback>
        </mc:AlternateConten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</w:t>
      </w:r>
      <w:r w:rsidR="002300BC" w:rsidRPr="00587333">
        <w:rPr>
          <w:rFonts w:asciiTheme="majorBidi" w:hAnsiTheme="majorBidi" w:cstheme="majorBidi"/>
          <w:sz w:val="28"/>
          <w:szCs w:val="28"/>
          <w:rtl/>
          <w:lang w:bidi="ar-DZ"/>
        </w:rPr>
        <w:t>0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و </w:t>
      </w:r>
      <w:r w:rsidR="002300BC" w:rsidRPr="00587333">
        <w:rPr>
          <w:rFonts w:asciiTheme="majorBidi" w:hAnsiTheme="majorBidi" w:cstheme="majorBidi"/>
          <w:sz w:val="28"/>
          <w:szCs w:val="28"/>
          <w:lang w:bidi="ar-DZ"/>
        </w:rPr>
        <w:t xml:space="preserve">t 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تعطى بالعلاقة </w:t>
      </w:r>
      <w:r w:rsidR="00DC503E" w:rsidRPr="002B5BA5">
        <w:rPr>
          <w:rFonts w:ascii="MS Reference Sans Serif" w:hAnsi="MS Reference Sans Serif" w:hint="cs"/>
          <w:sz w:val="28"/>
          <w:szCs w:val="28"/>
          <w:rtl/>
          <w:lang w:bidi="ar-DZ"/>
        </w:rPr>
        <w:t>الآتية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 xml:space="preserve"> :             </w:t>
      </w:r>
      <w:r w:rsidR="001C7480" w:rsidRPr="002B5BA5">
        <w:rPr>
          <w:rFonts w:ascii="MS Reference Sans Serif" w:hAnsi="MS Reference Sans Serif"/>
          <w:position w:val="-24"/>
          <w:sz w:val="28"/>
          <w:szCs w:val="28"/>
          <w:lang w:bidi="ar-DZ"/>
        </w:rPr>
        <w:object w:dxaOrig="1260" w:dyaOrig="620">
          <v:shape id="_x0000_i1100" type="#_x0000_t75" style="width:63.55pt;height:31.15pt" o:ole="">
            <v:imagedata r:id="rId216" o:title=""/>
          </v:shape>
          <o:OLEObject Type="Embed" ProgID="Equation.DSMT4" ShapeID="_x0000_i1100" DrawAspect="Content" ObjectID="_1408229713" r:id="rId217"/>
        </w:object>
      </w:r>
    </w:p>
    <w:p w:rsidR="002300BC" w:rsidRPr="002B5BA5" w:rsidRDefault="002300BC" w:rsidP="002300BC">
      <w:pPr>
        <w:bidi/>
        <w:spacing w:after="0" w:line="240" w:lineRule="auto"/>
        <w:rPr>
          <w:rFonts w:ascii="MS Reference Sans Serif" w:hAnsi="MS Reference Sans Serif"/>
          <w:sz w:val="28"/>
          <w:szCs w:val="28"/>
          <w:rtl/>
          <w:lang w:bidi="ar-DZ"/>
        </w:rPr>
      </w:pPr>
    </w:p>
    <w:p w:rsidR="002300BC" w:rsidRPr="004043BF" w:rsidRDefault="004A4D58" w:rsidP="004043BF">
      <w:pPr>
        <w:tabs>
          <w:tab w:val="left" w:pos="6979"/>
        </w:tabs>
        <w:bidi/>
        <w:spacing w:after="0" w:line="240" w:lineRule="auto"/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u w:val="single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1304290</wp:posOffset>
                </wp:positionH>
                <wp:positionV relativeFrom="paragraph">
                  <wp:posOffset>23495</wp:posOffset>
                </wp:positionV>
                <wp:extent cx="914400" cy="457200"/>
                <wp:effectExtent l="8890" t="13970" r="10160" b="5080"/>
                <wp:wrapNone/>
                <wp:docPr id="11" name="Rectangle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4" o:spid="_x0000_s1026" style="position:absolute;left:0;text-align:left;margin-left:102.7pt;margin-top:1.85pt;width:1in;height:36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" filled="f"/>
            </w:pict>
          </mc:Fallback>
        </mc:AlternateContent>
      </w:r>
      <w:r w:rsidR="002300BC" w:rsidRPr="009274B0"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  <w:t xml:space="preserve">8 ـ زمن تناقص طاقة الوشيعة </w:t>
      </w:r>
      <w:r w:rsidR="009274B0" w:rsidRPr="009274B0">
        <w:rPr>
          <w:rFonts w:ascii="Times New Roman" w:hAnsi="Times New Roman" w:cs="Times New Roman" w:hint="cs"/>
          <w:color w:val="0000FF"/>
          <w:sz w:val="28"/>
          <w:szCs w:val="28"/>
          <w:u w:val="single"/>
          <w:rtl/>
          <w:lang w:bidi="ar-DZ"/>
        </w:rPr>
        <w:t>إلى</w:t>
      </w:r>
      <w:r w:rsidR="002300BC" w:rsidRPr="009274B0"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  <w:t xml:space="preserve"> النصف (</w:t>
      </w:r>
      <w:r w:rsidR="009274B0" w:rsidRPr="009274B0">
        <w:rPr>
          <w:rFonts w:ascii="Times New Roman" w:hAnsi="Times New Roman" w:cs="Times New Roman"/>
          <w:color w:val="0000FF"/>
          <w:position w:val="-12"/>
          <w:sz w:val="28"/>
          <w:szCs w:val="28"/>
          <w:u w:val="single"/>
          <w:lang w:bidi="ar-DZ"/>
        </w:rPr>
        <w:object w:dxaOrig="320" w:dyaOrig="360">
          <v:shape id="_x0000_i1101" type="#_x0000_t75" style="width:15.55pt;height:18.15pt" o:ole="">
            <v:imagedata r:id="rId218" o:title=""/>
          </v:shape>
          <o:OLEObject Type="Embed" ProgID="Equation.DSMT4" ShapeID="_x0000_i1101" DrawAspect="Content" ObjectID="_1408229714" r:id="rId219"/>
        </w:object>
      </w:r>
      <w:r w:rsidR="002300BC" w:rsidRPr="009274B0"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  <w:t>) :</w:t>
      </w:r>
      <w:r w:rsidR="002300BC" w:rsidRPr="002B5BA5">
        <w:rPr>
          <w:rFonts w:ascii="MS Reference Sans Serif" w:hAnsi="MS Reference Sans Serif"/>
          <w:sz w:val="28"/>
          <w:szCs w:val="28"/>
          <w:rtl/>
          <w:lang w:bidi="ar-DZ"/>
        </w:rPr>
        <w:tab/>
      </w:r>
      <w:r w:rsidR="001C7480" w:rsidRPr="001C7480">
        <w:rPr>
          <w:rFonts w:ascii="MS Reference Sans Serif" w:hAnsi="MS Reference Sans Serif"/>
          <w:position w:val="-30"/>
          <w:sz w:val="28"/>
          <w:szCs w:val="28"/>
          <w:lang w:bidi="ar-DZ"/>
        </w:rPr>
        <w:object w:dxaOrig="1060" w:dyaOrig="680">
          <v:shape id="_x0000_i1102" type="#_x0000_t75" style="width:53.2pt;height:33.75pt" o:ole="">
            <v:imagedata r:id="rId220" o:title=""/>
          </v:shape>
          <o:OLEObject Type="Embed" ProgID="Equation.DSMT4" ShapeID="_x0000_i1102" DrawAspect="Content" ObjectID="_1408229715" r:id="rId221"/>
        </w:object>
      </w:r>
    </w:p>
    <w:p w:rsidR="00364963" w:rsidRDefault="00364963" w:rsidP="002300BC">
      <w:pPr>
        <w:bidi/>
        <w:spacing w:after="0" w:line="240" w:lineRule="auto"/>
        <w:rPr>
          <w:lang w:bidi="ar-DZ"/>
        </w:rPr>
      </w:pPr>
    </w:p>
    <w:sectPr w:rsidR="00364963" w:rsidSect="002300BC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الشهيد محمد الدره">
    <w:charset w:val="B2"/>
    <w:family w:val="auto"/>
    <w:pitch w:val="variable"/>
    <w:sig w:usb0="00002001" w:usb1="00000000" w:usb2="00000000" w:usb3="00000000" w:csb0="00000040" w:csb1="00000000"/>
  </w:font>
  <w:font w:name="Khalid Art bold">
    <w:charset w:val="B2"/>
    <w:family w:val="auto"/>
    <w:pitch w:val="variable"/>
    <w:sig w:usb0="00002001" w:usb1="00000000" w:usb2="00000000" w:usb3="00000000" w:csb0="00000040" w:csb1="00000000"/>
  </w:font>
  <w:font w:name="Pristina">
    <w:panose1 w:val="03060402040406080204"/>
    <w:charset w:val="00"/>
    <w:family w:val="script"/>
    <w:pitch w:val="variable"/>
    <w:sig w:usb0="00000003" w:usb1="00000000" w:usb2="00000000" w:usb3="00000000" w:csb0="00000001" w:csb1="00000000"/>
  </w:font>
  <w:font w:name="AL-Hor"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Boahmed Alhour"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05pt;height:11.05pt" o:bullet="t">
        <v:imagedata r:id="rId1" o:title="BD14981_"/>
      </v:shape>
    </w:pict>
  </w:numPicBullet>
  <w:abstractNum w:abstractNumId="0">
    <w:nsid w:val="02750259"/>
    <w:multiLevelType w:val="hybridMultilevel"/>
    <w:tmpl w:val="B0C617EA"/>
    <w:lvl w:ilvl="0" w:tplc="DDA6A22C">
      <w:start w:val="1"/>
      <w:numFmt w:val="decimal"/>
      <w:lvlText w:val="%1-"/>
      <w:lvlJc w:val="left"/>
      <w:pPr>
        <w:ind w:left="360" w:hanging="360"/>
      </w:pPr>
      <w:rPr>
        <w:rFonts w:hint="default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AB4600"/>
    <w:multiLevelType w:val="hybridMultilevel"/>
    <w:tmpl w:val="AAFE4B2A"/>
    <w:lvl w:ilvl="0" w:tplc="7938EF22">
      <w:start w:val="1"/>
      <w:numFmt w:val="bullet"/>
      <w:lvlText w:val=""/>
      <w:lvlPicBulletId w:val="0"/>
      <w:lvlJc w:val="righ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2AE5A81"/>
    <w:multiLevelType w:val="hybridMultilevel"/>
    <w:tmpl w:val="7ED08A2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32B0FA0"/>
    <w:multiLevelType w:val="hybridMultilevel"/>
    <w:tmpl w:val="21E0F9B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4302A87"/>
    <w:multiLevelType w:val="hybridMultilevel"/>
    <w:tmpl w:val="7BEA5FCC"/>
    <w:lvl w:ilvl="0" w:tplc="70083D84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93376C5"/>
    <w:multiLevelType w:val="hybridMultilevel"/>
    <w:tmpl w:val="00D42678"/>
    <w:lvl w:ilvl="0" w:tplc="4ACC0A9A"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A7373D"/>
    <w:multiLevelType w:val="hybridMultilevel"/>
    <w:tmpl w:val="CAA4839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B126D4"/>
    <w:multiLevelType w:val="hybridMultilevel"/>
    <w:tmpl w:val="BB1A6A6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78064AF"/>
    <w:multiLevelType w:val="hybridMultilevel"/>
    <w:tmpl w:val="95160C6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B7E6C95"/>
    <w:multiLevelType w:val="hybridMultilevel"/>
    <w:tmpl w:val="56ECF3C6"/>
    <w:lvl w:ilvl="0" w:tplc="7D9C71D0">
      <w:start w:val="1"/>
      <w:numFmt w:val="bullet"/>
      <w:lvlText w:val=""/>
      <w:lvlJc w:val="left"/>
      <w:pPr>
        <w:ind w:left="785" w:hanging="360"/>
      </w:pPr>
      <w:rPr>
        <w:rFonts w:ascii="Wingdings" w:hAnsi="Wingdings" w:hint="default"/>
        <w:color w:val="F79646" w:themeColor="accent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4"/>
  </w:num>
  <w:num w:numId="4">
    <w:abstractNumId w:val="6"/>
  </w:num>
  <w:num w:numId="5">
    <w:abstractNumId w:val="7"/>
  </w:num>
  <w:num w:numId="6">
    <w:abstractNumId w:val="3"/>
  </w:num>
  <w:num w:numId="7">
    <w:abstractNumId w:val="8"/>
  </w:num>
  <w:num w:numId="8">
    <w:abstractNumId w:val="5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0BC"/>
    <w:rsid w:val="00013CD5"/>
    <w:rsid w:val="00025280"/>
    <w:rsid w:val="00030144"/>
    <w:rsid w:val="00044E73"/>
    <w:rsid w:val="00062668"/>
    <w:rsid w:val="00062B84"/>
    <w:rsid w:val="000A1524"/>
    <w:rsid w:val="000E76CB"/>
    <w:rsid w:val="000F10DF"/>
    <w:rsid w:val="0011618F"/>
    <w:rsid w:val="00117BEB"/>
    <w:rsid w:val="00125ADB"/>
    <w:rsid w:val="001415CA"/>
    <w:rsid w:val="00155E47"/>
    <w:rsid w:val="001663B3"/>
    <w:rsid w:val="0017082E"/>
    <w:rsid w:val="00175440"/>
    <w:rsid w:val="001826AC"/>
    <w:rsid w:val="001C17DB"/>
    <w:rsid w:val="001C7480"/>
    <w:rsid w:val="001E2758"/>
    <w:rsid w:val="001E2E94"/>
    <w:rsid w:val="00206E8A"/>
    <w:rsid w:val="002300BC"/>
    <w:rsid w:val="002432A3"/>
    <w:rsid w:val="0024650A"/>
    <w:rsid w:val="00247930"/>
    <w:rsid w:val="00254518"/>
    <w:rsid w:val="002559D5"/>
    <w:rsid w:val="002564A0"/>
    <w:rsid w:val="002901FB"/>
    <w:rsid w:val="00292304"/>
    <w:rsid w:val="00295CA4"/>
    <w:rsid w:val="002A4C4F"/>
    <w:rsid w:val="002A5442"/>
    <w:rsid w:val="002E51D4"/>
    <w:rsid w:val="00324EEE"/>
    <w:rsid w:val="00330BDF"/>
    <w:rsid w:val="00331778"/>
    <w:rsid w:val="0035169D"/>
    <w:rsid w:val="003524B0"/>
    <w:rsid w:val="00361304"/>
    <w:rsid w:val="00364963"/>
    <w:rsid w:val="00366454"/>
    <w:rsid w:val="0037410B"/>
    <w:rsid w:val="00375543"/>
    <w:rsid w:val="003909F1"/>
    <w:rsid w:val="00390FCD"/>
    <w:rsid w:val="003A206A"/>
    <w:rsid w:val="003B234C"/>
    <w:rsid w:val="003D5633"/>
    <w:rsid w:val="003E1055"/>
    <w:rsid w:val="00402601"/>
    <w:rsid w:val="004043BF"/>
    <w:rsid w:val="00446B34"/>
    <w:rsid w:val="00460A10"/>
    <w:rsid w:val="00463119"/>
    <w:rsid w:val="00474E73"/>
    <w:rsid w:val="00474F91"/>
    <w:rsid w:val="00482B39"/>
    <w:rsid w:val="00486210"/>
    <w:rsid w:val="004933BB"/>
    <w:rsid w:val="00495811"/>
    <w:rsid w:val="004A4D58"/>
    <w:rsid w:val="004C35BA"/>
    <w:rsid w:val="004C5BAE"/>
    <w:rsid w:val="004E65EB"/>
    <w:rsid w:val="005014F4"/>
    <w:rsid w:val="00505FCD"/>
    <w:rsid w:val="00510E5E"/>
    <w:rsid w:val="00521459"/>
    <w:rsid w:val="005231FB"/>
    <w:rsid w:val="00560D30"/>
    <w:rsid w:val="00582102"/>
    <w:rsid w:val="00587333"/>
    <w:rsid w:val="0058739B"/>
    <w:rsid w:val="00596CAA"/>
    <w:rsid w:val="005D7B1D"/>
    <w:rsid w:val="005E184F"/>
    <w:rsid w:val="005E60F8"/>
    <w:rsid w:val="00615870"/>
    <w:rsid w:val="00637455"/>
    <w:rsid w:val="00642668"/>
    <w:rsid w:val="006707F5"/>
    <w:rsid w:val="0068492A"/>
    <w:rsid w:val="00691A44"/>
    <w:rsid w:val="006A0452"/>
    <w:rsid w:val="006B0A26"/>
    <w:rsid w:val="006C5D8B"/>
    <w:rsid w:val="006D4DB9"/>
    <w:rsid w:val="006D7853"/>
    <w:rsid w:val="006F5ED2"/>
    <w:rsid w:val="0072638A"/>
    <w:rsid w:val="00734D20"/>
    <w:rsid w:val="007A53AB"/>
    <w:rsid w:val="007B40EB"/>
    <w:rsid w:val="007C2379"/>
    <w:rsid w:val="007D58E1"/>
    <w:rsid w:val="008067CF"/>
    <w:rsid w:val="008070A4"/>
    <w:rsid w:val="00832473"/>
    <w:rsid w:val="00877D3F"/>
    <w:rsid w:val="008972AE"/>
    <w:rsid w:val="008F296F"/>
    <w:rsid w:val="008F5928"/>
    <w:rsid w:val="0090042D"/>
    <w:rsid w:val="009007B6"/>
    <w:rsid w:val="009274B0"/>
    <w:rsid w:val="00931D60"/>
    <w:rsid w:val="0093273D"/>
    <w:rsid w:val="00946EE8"/>
    <w:rsid w:val="009477A9"/>
    <w:rsid w:val="0095146E"/>
    <w:rsid w:val="00954629"/>
    <w:rsid w:val="0097459D"/>
    <w:rsid w:val="009B0688"/>
    <w:rsid w:val="009B312F"/>
    <w:rsid w:val="009B3EAA"/>
    <w:rsid w:val="009D694A"/>
    <w:rsid w:val="009E5054"/>
    <w:rsid w:val="00A0687A"/>
    <w:rsid w:val="00A24543"/>
    <w:rsid w:val="00A34588"/>
    <w:rsid w:val="00A34AF9"/>
    <w:rsid w:val="00A40944"/>
    <w:rsid w:val="00A43A28"/>
    <w:rsid w:val="00A77921"/>
    <w:rsid w:val="00A82C2B"/>
    <w:rsid w:val="00A86171"/>
    <w:rsid w:val="00A972B4"/>
    <w:rsid w:val="00AA6DD4"/>
    <w:rsid w:val="00AC0945"/>
    <w:rsid w:val="00AC2F2D"/>
    <w:rsid w:val="00B028D4"/>
    <w:rsid w:val="00B07E90"/>
    <w:rsid w:val="00B24AC9"/>
    <w:rsid w:val="00B46D2D"/>
    <w:rsid w:val="00B63D8D"/>
    <w:rsid w:val="00B704F1"/>
    <w:rsid w:val="00B90198"/>
    <w:rsid w:val="00BC6599"/>
    <w:rsid w:val="00BD36F8"/>
    <w:rsid w:val="00BD7B78"/>
    <w:rsid w:val="00BE0619"/>
    <w:rsid w:val="00C40ACB"/>
    <w:rsid w:val="00C50FD7"/>
    <w:rsid w:val="00C53EEE"/>
    <w:rsid w:val="00C65EBC"/>
    <w:rsid w:val="00C7313B"/>
    <w:rsid w:val="00C84ADD"/>
    <w:rsid w:val="00C84DB5"/>
    <w:rsid w:val="00CA37D1"/>
    <w:rsid w:val="00CA3ECB"/>
    <w:rsid w:val="00CD6751"/>
    <w:rsid w:val="00CF22DE"/>
    <w:rsid w:val="00D163F3"/>
    <w:rsid w:val="00D420E2"/>
    <w:rsid w:val="00D50478"/>
    <w:rsid w:val="00D65080"/>
    <w:rsid w:val="00D742E6"/>
    <w:rsid w:val="00D76251"/>
    <w:rsid w:val="00D84199"/>
    <w:rsid w:val="00D84873"/>
    <w:rsid w:val="00D92EBA"/>
    <w:rsid w:val="00D9515A"/>
    <w:rsid w:val="00D9758F"/>
    <w:rsid w:val="00DA2C96"/>
    <w:rsid w:val="00DB08D2"/>
    <w:rsid w:val="00DB23DB"/>
    <w:rsid w:val="00DC2B5C"/>
    <w:rsid w:val="00DC503E"/>
    <w:rsid w:val="00DD185E"/>
    <w:rsid w:val="00DD4C29"/>
    <w:rsid w:val="00DF10DA"/>
    <w:rsid w:val="00E11943"/>
    <w:rsid w:val="00E202DE"/>
    <w:rsid w:val="00E254D0"/>
    <w:rsid w:val="00E33DF8"/>
    <w:rsid w:val="00E36E26"/>
    <w:rsid w:val="00E42BE2"/>
    <w:rsid w:val="00E6096D"/>
    <w:rsid w:val="00E61FA5"/>
    <w:rsid w:val="00E65B47"/>
    <w:rsid w:val="00E7220D"/>
    <w:rsid w:val="00EA567B"/>
    <w:rsid w:val="00EB2BB9"/>
    <w:rsid w:val="00EC00A8"/>
    <w:rsid w:val="00EC27CF"/>
    <w:rsid w:val="00F36368"/>
    <w:rsid w:val="00F376CC"/>
    <w:rsid w:val="00F379F2"/>
    <w:rsid w:val="00F40A95"/>
    <w:rsid w:val="00F63BD9"/>
    <w:rsid w:val="00F86668"/>
    <w:rsid w:val="00FC4D37"/>
    <w:rsid w:val="00FD13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ADB"/>
    <w:pPr>
      <w:spacing w:after="200" w:line="276" w:lineRule="auto"/>
    </w:pPr>
    <w:rPr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972B4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DA2C96"/>
    <w:rPr>
      <w:color w:val="0000FF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DA2C96"/>
    <w:rPr>
      <w:color w:val="800080" w:themeColor="followed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40A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0A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ADB"/>
    <w:pPr>
      <w:spacing w:after="200" w:line="276" w:lineRule="auto"/>
    </w:pPr>
    <w:rPr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972B4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DA2C96"/>
    <w:rPr>
      <w:color w:val="0000FF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DA2C96"/>
    <w:rPr>
      <w:color w:val="800080" w:themeColor="followed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40A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0A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1.png"/><Relationship Id="rId42" Type="http://schemas.openxmlformats.org/officeDocument/2006/relationships/image" Target="media/image21.jpeg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98.wmf"/><Relationship Id="rId107" Type="http://schemas.openxmlformats.org/officeDocument/2006/relationships/image" Target="media/image53.wmf"/><Relationship Id="rId11" Type="http://schemas.openxmlformats.org/officeDocument/2006/relationships/image" Target="media/image6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6.bin"/><Relationship Id="rId149" Type="http://schemas.openxmlformats.org/officeDocument/2006/relationships/image" Target="media/image73.jpeg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88.wmf"/><Relationship Id="rId216" Type="http://schemas.openxmlformats.org/officeDocument/2006/relationships/image" Target="media/image102.wmf"/><Relationship Id="rId211" Type="http://schemas.openxmlformats.org/officeDocument/2006/relationships/image" Target="media/image101.wmf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43" Type="http://schemas.openxmlformats.org/officeDocument/2006/relationships/hyperlink" Target="file:///E:\21-02-02\AutoPlay\Docs\AutoPlay\Docs\RL\&#1605;&#1584;&#1603;&#1585;&#1577;%20RL\&#1575;&#1604;&#1608;&#1579;&#1610;&#1602;&#1577;5.doc" TargetMode="External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6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76" Type="http://schemas.openxmlformats.org/officeDocument/2006/relationships/oleObject" Target="embeddings/oleObject82.bin"/><Relationship Id="rId192" Type="http://schemas.openxmlformats.org/officeDocument/2006/relationships/oleObject" Target="embeddings/oleObject91.bin"/><Relationship Id="rId197" Type="http://schemas.openxmlformats.org/officeDocument/2006/relationships/oleObject" Target="embeddings/oleObject94.bin"/><Relationship Id="rId206" Type="http://schemas.openxmlformats.org/officeDocument/2006/relationships/oleObject" Target="embeddings/oleObject99.bin"/><Relationship Id="rId201" Type="http://schemas.openxmlformats.org/officeDocument/2006/relationships/oleObject" Target="embeddings/oleObject96.bin"/><Relationship Id="rId222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6.bin"/><Relationship Id="rId124" Type="http://schemas.openxmlformats.org/officeDocument/2006/relationships/image" Target="media/image61.jpeg"/><Relationship Id="rId129" Type="http://schemas.openxmlformats.org/officeDocument/2006/relationships/image" Target="media/image64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12" Type="http://schemas.openxmlformats.org/officeDocument/2006/relationships/oleObject" Target="embeddings/oleObject102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jpeg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2.bin"/><Relationship Id="rId44" Type="http://schemas.openxmlformats.org/officeDocument/2006/relationships/hyperlink" Target="file:///E:\21-02-02\AutoPlay\Docs\AutoPlay\Videos\RL%20&#1575;&#1604;&#1593;&#1575;&#1583;&#1610;.mpeg" TargetMode="External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2.jpeg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7.wmf"/><Relationship Id="rId177" Type="http://schemas.openxmlformats.org/officeDocument/2006/relationships/image" Target="media/image86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3.wmf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theme" Target="theme/theme1.xml"/><Relationship Id="rId13" Type="http://schemas.openxmlformats.org/officeDocument/2006/relationships/image" Target="media/image7.wmf"/><Relationship Id="rId18" Type="http://schemas.openxmlformats.org/officeDocument/2006/relationships/image" Target="media/image8.png"/><Relationship Id="rId39" Type="http://schemas.openxmlformats.org/officeDocument/2006/relationships/image" Target="media/image20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8.bin"/><Relationship Id="rId7" Type="http://schemas.openxmlformats.org/officeDocument/2006/relationships/image" Target="media/image3.tiff"/><Relationship Id="rId71" Type="http://schemas.openxmlformats.org/officeDocument/2006/relationships/image" Target="media/image34.jpeg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3.wmf"/><Relationship Id="rId40" Type="http://schemas.openxmlformats.org/officeDocument/2006/relationships/oleObject" Target="embeddings/oleObject16.bin"/><Relationship Id="rId45" Type="http://schemas.openxmlformats.org/officeDocument/2006/relationships/hyperlink" Target="file:///E:\21-02-02\AutoPlay\Docs\AutoPlay\Videos\RL%20&#1584;&#1608;%20&#1584;&#1575;&#1603;&#1585;&#1577;.mpeg" TargetMode="External"/><Relationship Id="rId66" Type="http://schemas.openxmlformats.org/officeDocument/2006/relationships/oleObject" Target="embeddings/oleObject26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99.jpeg"/><Relationship Id="rId19" Type="http://schemas.openxmlformats.org/officeDocument/2006/relationships/image" Target="media/image9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2.jpeg"/><Relationship Id="rId126" Type="http://schemas.openxmlformats.org/officeDocument/2006/relationships/oleObject" Target="embeddings/oleObject55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8.bin"/><Relationship Id="rId8" Type="http://schemas.openxmlformats.org/officeDocument/2006/relationships/image" Target="media/image4.tif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5" Type="http://schemas.openxmlformats.org/officeDocument/2006/relationships/oleObject" Target="embeddings/oleObject8.bin"/><Relationship Id="rId46" Type="http://schemas.openxmlformats.org/officeDocument/2006/relationships/hyperlink" Target="file:///E:\21-02-02\AutoPlay\Docs\AutoPlay\Docs\RL\&#1605;&#1584;&#1603;&#1585;&#1577;%20RL\&#1575;&#1604;&#1583;&#1585;&#1575;&#1587;&#1577;%20&#1575;&#1604;&#1578;&#1580;&#1585;&#1576;&#1610;&#1577;.wmv" TargetMode="External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10.png"/><Relationship Id="rId41" Type="http://schemas.openxmlformats.org/officeDocument/2006/relationships/hyperlink" Target="file:///E:\21-02-02\AutoPlay\Docs\AutoPlay\Docs\RL\&#1605;&#1584;&#1603;&#1585;&#1577;%20RL\&#1578;&#1589;&#1585;&#1601;%20&#1575;&#1604;&#1608;&#1588;&#1610;&#1593;&#1577;.wmv" TargetMode="External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87.wmf"/><Relationship Id="rId195" Type="http://schemas.openxmlformats.org/officeDocument/2006/relationships/image" Target="media/image94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8.bin"/><Relationship Id="rId220" Type="http://schemas.openxmlformats.org/officeDocument/2006/relationships/image" Target="media/image10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8.wmf"/><Relationship Id="rId94" Type="http://schemas.openxmlformats.org/officeDocument/2006/relationships/oleObject" Target="embeddings/oleObject39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image" Target="media/image5.wmf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101.bin"/><Relationship Id="rId215" Type="http://schemas.openxmlformats.org/officeDocument/2006/relationships/hyperlink" Target="file:///E:\21-02-02\AutoPlay\Docs\AutoPlay\Videos\&#1575;&#1604;&#1591;&#1575;&#1602;&#1577;%20&#1575;&#1604;&#1605;&#1582;&#1586;&#1606;&#1577;%20&#1601;&#1610;%20&#1608;&#1588;&#1610;&#1593;&#1577;.mpeg" TargetMode="External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6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7.bin"/><Relationship Id="rId165" Type="http://schemas.openxmlformats.org/officeDocument/2006/relationships/image" Target="media/image80.wmf"/><Relationship Id="rId186" Type="http://schemas.openxmlformats.org/officeDocument/2006/relationships/image" Target="media/image90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954</Words>
  <Characters>5439</Characters>
  <Application>Microsoft Office Word</Application>
  <DocSecurity>0</DocSecurity>
  <Lines>45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jamel</dc:creator>
  <cp:lastModifiedBy>chellal</cp:lastModifiedBy>
  <cp:revision>2</cp:revision>
  <cp:lastPrinted>2011-01-14T14:02:00Z</cp:lastPrinted>
  <dcterms:created xsi:type="dcterms:W3CDTF">2012-09-04T01:06:00Z</dcterms:created>
  <dcterms:modified xsi:type="dcterms:W3CDTF">2012-09-04T01:06:00Z</dcterms:modified>
</cp:coreProperties>
</file>